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CE1E57" w14:textId="5714D147" w:rsidR="00AF0E5D" w:rsidRDefault="00A31132" w:rsidP="002C2B20">
      <w:pPr>
        <w:spacing w:afterLines="100" w:after="312"/>
        <w:jc w:val="center"/>
        <w:rPr>
          <w:rFonts w:ascii="宋体" w:hAnsi="宋体"/>
          <w:b/>
          <w:bCs/>
          <w:sz w:val="44"/>
          <w:szCs w:val="44"/>
        </w:rPr>
      </w:pPr>
      <w:r w:rsidRPr="002C2B20">
        <w:rPr>
          <w:rFonts w:cs="Times New Roman"/>
          <w:b/>
          <w:bCs/>
          <w:sz w:val="44"/>
          <w:szCs w:val="44"/>
        </w:rPr>
        <w:t>NuSMV</w:t>
      </w:r>
      <w:r w:rsidR="00D464A1">
        <w:rPr>
          <w:rFonts w:ascii="宋体" w:hAnsi="宋体" w:hint="eastAsia"/>
          <w:b/>
          <w:bCs/>
          <w:sz w:val="44"/>
          <w:szCs w:val="44"/>
        </w:rPr>
        <w:t>使用教程</w:t>
      </w:r>
    </w:p>
    <w:p w14:paraId="35235042" w14:textId="19DA9CCC" w:rsidR="00D464A1" w:rsidRDefault="002C2B20" w:rsidP="002C2B20">
      <w:r w:rsidRPr="00F41E98">
        <w:rPr>
          <w:rFonts w:hint="eastAsia"/>
          <w:b/>
          <w:bCs/>
        </w:rPr>
        <w:t>摘要</w:t>
      </w:r>
      <w:r>
        <w:rPr>
          <w:rFonts w:hint="eastAsia"/>
        </w:rPr>
        <w:t>：本教程</w:t>
      </w:r>
      <w:r w:rsidR="00D464A1">
        <w:rPr>
          <w:rFonts w:hint="eastAsia"/>
        </w:rPr>
        <w:t>简要介绍</w:t>
      </w:r>
      <w:r w:rsidR="00D464A1" w:rsidRPr="00723F25">
        <w:rPr>
          <w:rFonts w:hint="eastAsia"/>
          <w:b/>
          <w:bCs/>
        </w:rPr>
        <w:t>模型检测</w:t>
      </w:r>
      <w:r w:rsidR="00723F25">
        <w:rPr>
          <w:rFonts w:hint="eastAsia"/>
        </w:rPr>
        <w:t>（</w:t>
      </w:r>
      <w:r w:rsidR="00723F25">
        <w:rPr>
          <w:rFonts w:hint="eastAsia"/>
        </w:rPr>
        <w:t>Mo</w:t>
      </w:r>
      <w:r w:rsidR="00723F25">
        <w:t>del Checking</w:t>
      </w:r>
      <w:r w:rsidR="00723F25">
        <w:rPr>
          <w:rFonts w:hint="eastAsia"/>
        </w:rPr>
        <w:t>）</w:t>
      </w:r>
      <w:r w:rsidR="00D464A1">
        <w:rPr>
          <w:rFonts w:hint="eastAsia"/>
        </w:rPr>
        <w:t>技术，并提供对模型检测工具</w:t>
      </w:r>
      <w:r w:rsidR="00D464A1">
        <w:rPr>
          <w:rFonts w:hint="eastAsia"/>
        </w:rPr>
        <w:t>N</w:t>
      </w:r>
      <w:r w:rsidR="00D464A1">
        <w:t>uSMV</w:t>
      </w:r>
      <w:r w:rsidR="00D464A1">
        <w:rPr>
          <w:rFonts w:hint="eastAsia"/>
        </w:rPr>
        <w:t>的相关教程，包括</w:t>
      </w:r>
      <w:r w:rsidR="00AC3EF5">
        <w:rPr>
          <w:rFonts w:hint="eastAsia"/>
        </w:rPr>
        <w:t>安装方式、</w:t>
      </w:r>
      <w:r w:rsidR="00D464A1">
        <w:rPr>
          <w:rFonts w:hint="eastAsia"/>
        </w:rPr>
        <w:t>其接受的输入语言格式及使用实例。</w:t>
      </w:r>
    </w:p>
    <w:p w14:paraId="230A4482" w14:textId="0E3F7E94" w:rsidR="00A31132" w:rsidRDefault="00A31132" w:rsidP="002C2B20">
      <w:pPr>
        <w:pStyle w:val="1"/>
        <w:ind w:left="284" w:hanging="284"/>
      </w:pPr>
      <w:r>
        <w:rPr>
          <w:rFonts w:hint="eastAsia"/>
        </w:rPr>
        <w:t>简要</w:t>
      </w:r>
      <w:r w:rsidR="002C2B20">
        <w:rPr>
          <w:rFonts w:hint="eastAsia"/>
        </w:rPr>
        <w:t>介绍</w:t>
      </w:r>
    </w:p>
    <w:p w14:paraId="1B58376A" w14:textId="5EA1D546" w:rsidR="00D464A1" w:rsidRDefault="00751265" w:rsidP="00D464A1">
      <w:r>
        <w:rPr>
          <w:rFonts w:hint="eastAsia"/>
          <w:b/>
          <w:bCs/>
          <w:noProof/>
          <w:lang w:val="zh-CN"/>
        </w:rPr>
        <mc:AlternateContent>
          <mc:Choice Requires="wpg">
            <w:drawing>
              <wp:anchor distT="0" distB="0" distL="114300" distR="114300" simplePos="0" relativeHeight="251827200" behindDoc="0" locked="0" layoutInCell="1" allowOverlap="1" wp14:anchorId="74BDD493" wp14:editId="06EAA84A">
                <wp:simplePos x="0" y="0"/>
                <wp:positionH relativeFrom="column">
                  <wp:posOffset>685800</wp:posOffset>
                </wp:positionH>
                <wp:positionV relativeFrom="paragraph">
                  <wp:posOffset>3199130</wp:posOffset>
                </wp:positionV>
                <wp:extent cx="3909060" cy="3171190"/>
                <wp:effectExtent l="0" t="0" r="0" b="0"/>
                <wp:wrapTopAndBottom/>
                <wp:docPr id="246" name="组合 2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09060" cy="3171190"/>
                          <a:chOff x="0" y="0"/>
                          <a:chExt cx="3909060" cy="3171190"/>
                        </a:xfrm>
                      </wpg:grpSpPr>
                      <wps:wsp>
                        <wps:cNvPr id="240" name="文本框 240"/>
                        <wps:cNvSpPr txBox="1"/>
                        <wps:spPr>
                          <a:xfrm>
                            <a:off x="901700" y="2698750"/>
                            <a:ext cx="2086610" cy="47244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F714783" w14:textId="67242849" w:rsidR="00751265" w:rsidRPr="00770701" w:rsidRDefault="00751265" w:rsidP="00751265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SEQ </w:instrText>
                              </w:r>
                              <w:r>
                                <w:rPr>
                                  <w:rFonts w:hint="eastAsia"/>
                                </w:rPr>
                                <w:instrText>图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 \* ARABIC</w:instrText>
                              </w:r>
                              <w:r>
                                <w:instrText xml:space="preserve"> </w:instrText>
                              </w:r>
                              <w:r>
                                <w:fldChar w:fldCharType="separate"/>
                              </w:r>
                              <w:r>
                                <w:t>1</w:t>
                              </w:r>
                              <w:r>
                                <w:fldChar w:fldCharType="end"/>
                              </w:r>
                              <w:r>
                                <w:t xml:space="preserve"> </w:t>
                              </w:r>
                              <w:r>
                                <w:t>模型检测</w:t>
                              </w:r>
                              <w:r>
                                <w:rPr>
                                  <w:rFonts w:hint="eastAsia"/>
                                </w:rPr>
                                <w:t>示意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01" name="图片 201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9060" cy="2650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4BDD493" id="组合 246" o:spid="_x0000_s1026" style="position:absolute;left:0;text-align:left;margin-left:54pt;margin-top:251.9pt;width:307.8pt;height:249.7pt;z-index:251827200" coordsize="39090,31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40" o:spid="_x0000_s1027" type="#_x0000_t202" style="position:absolute;left:9017;top:26987;width:20866;height:4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" stroked="f">
                  <v:textbox style="mso-fit-shape-to-text:t" inset="0,0,0,0">
                    <w:txbxContent>
                      <w:p w14:paraId="6F714783" w14:textId="67242849" w:rsidR="00751265" w:rsidRPr="00770701" w:rsidRDefault="00751265" w:rsidP="00751265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fldChar w:fldCharType="begin"/>
                        </w:r>
                        <w:r>
                          <w:instrText xml:space="preserve"> </w:instrText>
                        </w:r>
                        <w:r>
                          <w:rPr>
                            <w:rFonts w:hint="eastAsia"/>
                          </w:rPr>
                          <w:instrText xml:space="preserve">SEQ </w:instrText>
                        </w:r>
                        <w:r>
                          <w:rPr>
                            <w:rFonts w:hint="eastAsia"/>
                          </w:rPr>
                          <w:instrText>图</w:instrText>
                        </w:r>
                        <w:r>
                          <w:rPr>
                            <w:rFonts w:hint="eastAsia"/>
                          </w:rPr>
                          <w:instrText xml:space="preserve"> \* ARABIC</w:instrText>
                        </w:r>
                        <w:r>
                          <w:instrText xml:space="preserve"> </w:instrText>
                        </w:r>
                        <w:r>
                          <w:fldChar w:fldCharType="separate"/>
                        </w:r>
                        <w:r>
                          <w:t>1</w:t>
                        </w:r>
                        <w:r>
                          <w:fldChar w:fldCharType="end"/>
                        </w:r>
                        <w:r>
                          <w:t xml:space="preserve"> </w:t>
                        </w:r>
                        <w:r>
                          <w:t>模型检测</w:t>
                        </w:r>
                        <w:r>
                          <w:rPr>
                            <w:rFonts w:hint="eastAsia"/>
                          </w:rPr>
                          <w:t>示意图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201" o:spid="_x0000_s1028" type="#_x0000_t75" style="position:absolute;width:39090;height:265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">
                  <v:imagedata r:id="rId9" o:title=""/>
                </v:shape>
                <w10:wrap type="topAndBottom"/>
              </v:group>
            </w:pict>
          </mc:Fallback>
        </mc:AlternateContent>
      </w:r>
      <w:r w:rsidR="00723F25" w:rsidRPr="00723F25">
        <w:rPr>
          <w:rFonts w:hint="eastAsia"/>
          <w:b/>
          <w:bCs/>
        </w:rPr>
        <w:t>模型检测</w:t>
      </w:r>
      <w:r w:rsidR="00723F25">
        <w:rPr>
          <w:rFonts w:hint="eastAsia"/>
        </w:rPr>
        <w:t>（</w:t>
      </w:r>
      <w:r w:rsidR="00723F25">
        <w:rPr>
          <w:rFonts w:hint="eastAsia"/>
        </w:rPr>
        <w:t>Mo</w:t>
      </w:r>
      <w:r w:rsidR="00723F25">
        <w:t>del Checking</w:t>
      </w:r>
      <w:r w:rsidR="00723F25">
        <w:rPr>
          <w:rFonts w:hint="eastAsia"/>
        </w:rPr>
        <w:t>）是</w:t>
      </w:r>
      <w:r w:rsidR="00723F25" w:rsidRPr="00723F25">
        <w:rPr>
          <w:rFonts w:hint="eastAsia"/>
        </w:rPr>
        <w:t>一种验证技术，它以蛮力</w:t>
      </w:r>
      <w:r w:rsidR="00104065">
        <w:rPr>
          <w:rFonts w:hint="eastAsia"/>
        </w:rPr>
        <w:t>搜索的</w:t>
      </w:r>
      <w:r w:rsidR="00723F25" w:rsidRPr="00723F25">
        <w:rPr>
          <w:rFonts w:hint="eastAsia"/>
        </w:rPr>
        <w:t>方式</w:t>
      </w:r>
      <w:r w:rsidR="00104065">
        <w:rPr>
          <w:rFonts w:hint="eastAsia"/>
        </w:rPr>
        <w:t>遍历</w:t>
      </w:r>
      <w:r w:rsidR="00104065" w:rsidRPr="00723F25">
        <w:rPr>
          <w:rFonts w:hint="eastAsia"/>
        </w:rPr>
        <w:t>系统</w:t>
      </w:r>
      <w:r w:rsidR="00723F25" w:rsidRPr="00723F25">
        <w:rPr>
          <w:rFonts w:hint="eastAsia"/>
        </w:rPr>
        <w:t>所有可能的状态。通过这种方式，可以证明给定的系统模型确实满足某个特性</w:t>
      </w:r>
      <w:r w:rsidR="00104065">
        <w:rPr>
          <w:rFonts w:hint="eastAsia"/>
        </w:rPr>
        <w:t>或者违反</w:t>
      </w:r>
      <w:r w:rsidR="007F46B9">
        <w:rPr>
          <w:rFonts w:hint="eastAsia"/>
        </w:rPr>
        <w:t>某个</w:t>
      </w:r>
      <w:r w:rsidR="00104065">
        <w:rPr>
          <w:rFonts w:hint="eastAsia"/>
        </w:rPr>
        <w:t>特性</w:t>
      </w:r>
      <w:r w:rsidR="00723F25" w:rsidRPr="00723F25">
        <w:rPr>
          <w:rFonts w:hint="eastAsia"/>
        </w:rPr>
        <w:t>。</w:t>
      </w:r>
      <w:r w:rsidR="007F46B9">
        <w:rPr>
          <w:rFonts w:hint="eastAsia"/>
        </w:rPr>
        <w:t>目前模型检测最大的挑战是状态空间爆炸，</w:t>
      </w:r>
      <w:r w:rsidR="00723F25" w:rsidRPr="00723F25">
        <w:rPr>
          <w:rFonts w:hint="eastAsia"/>
        </w:rPr>
        <w:t>最新的模型</w:t>
      </w:r>
      <w:r w:rsidR="003659D8">
        <w:rPr>
          <w:rFonts w:hint="eastAsia"/>
        </w:rPr>
        <w:t>检测</w:t>
      </w:r>
      <w:r w:rsidR="007F46B9">
        <w:rPr>
          <w:rFonts w:hint="eastAsia"/>
        </w:rPr>
        <w:t>工具</w:t>
      </w:r>
      <w:r w:rsidR="00723F25" w:rsidRPr="00723F25">
        <w:rPr>
          <w:rFonts w:hint="eastAsia"/>
        </w:rPr>
        <w:t>可以通过显式的状态空间枚举处理大约</w:t>
      </w:r>
      <w:r w:rsidR="00723F25" w:rsidRPr="00723F25">
        <w:rPr>
          <w:rFonts w:hint="eastAsia"/>
        </w:rPr>
        <w:t>10</w:t>
      </w:r>
      <w:r w:rsidR="00723F25" w:rsidRPr="00104065">
        <w:rPr>
          <w:rFonts w:hint="eastAsia"/>
          <w:vertAlign w:val="superscript"/>
        </w:rPr>
        <w:t>8</w:t>
      </w:r>
      <w:r w:rsidR="00723F25" w:rsidRPr="00723F25">
        <w:rPr>
          <w:rFonts w:hint="eastAsia"/>
        </w:rPr>
        <w:t>到</w:t>
      </w:r>
      <w:r w:rsidR="00723F25" w:rsidRPr="00723F25">
        <w:rPr>
          <w:rFonts w:hint="eastAsia"/>
        </w:rPr>
        <w:t>10</w:t>
      </w:r>
      <w:r w:rsidR="00723F25" w:rsidRPr="00104065">
        <w:rPr>
          <w:rFonts w:hint="eastAsia"/>
          <w:vertAlign w:val="superscript"/>
        </w:rPr>
        <w:t>9</w:t>
      </w:r>
      <w:r w:rsidR="00723F25" w:rsidRPr="00723F25">
        <w:rPr>
          <w:rFonts w:hint="eastAsia"/>
        </w:rPr>
        <w:t>个状态的状态空间</w:t>
      </w:r>
      <w:r w:rsidR="007F46B9">
        <w:rPr>
          <w:rFonts w:hint="eastAsia"/>
        </w:rPr>
        <w:t>，如果</w:t>
      </w:r>
      <w:r w:rsidR="00723F25" w:rsidRPr="00723F25">
        <w:rPr>
          <w:rFonts w:hint="eastAsia"/>
        </w:rPr>
        <w:t>使用巧妙</w:t>
      </w:r>
      <w:r w:rsidR="007F46B9">
        <w:rPr>
          <w:rFonts w:hint="eastAsia"/>
        </w:rPr>
        <w:t>构造</w:t>
      </w:r>
      <w:r w:rsidR="00723F25" w:rsidRPr="00723F25">
        <w:rPr>
          <w:rFonts w:hint="eastAsia"/>
        </w:rPr>
        <w:t>的算法和</w:t>
      </w:r>
      <w:r w:rsidR="007F46B9">
        <w:rPr>
          <w:rFonts w:hint="eastAsia"/>
        </w:rPr>
        <w:t>特定</w:t>
      </w:r>
      <w:r w:rsidR="00723F25" w:rsidRPr="00723F25">
        <w:rPr>
          <w:rFonts w:hint="eastAsia"/>
        </w:rPr>
        <w:t>的数据结构，可以针对特定问题处理更大的状态空间（</w:t>
      </w:r>
      <w:r w:rsidR="00723F25" w:rsidRPr="00723F25">
        <w:rPr>
          <w:rFonts w:hint="eastAsia"/>
        </w:rPr>
        <w:t>10</w:t>
      </w:r>
      <w:r w:rsidR="00723F25" w:rsidRPr="007F46B9">
        <w:rPr>
          <w:rFonts w:hint="eastAsia"/>
          <w:vertAlign w:val="superscript"/>
        </w:rPr>
        <w:t>20</w:t>
      </w:r>
      <w:r w:rsidR="000C7617">
        <w:rPr>
          <w:rFonts w:hint="eastAsia"/>
        </w:rPr>
        <w:t>个甚</w:t>
      </w:r>
      <w:r w:rsidR="00723F25" w:rsidRPr="00723F25">
        <w:rPr>
          <w:rFonts w:hint="eastAsia"/>
        </w:rPr>
        <w:t>至</w:t>
      </w:r>
      <w:r w:rsidR="003659D8">
        <w:rPr>
          <w:rFonts w:hint="eastAsia"/>
        </w:rPr>
        <w:t>更多</w:t>
      </w:r>
      <w:r w:rsidR="00723F25" w:rsidRPr="00723F25">
        <w:rPr>
          <w:rFonts w:hint="eastAsia"/>
        </w:rPr>
        <w:t>状态）。</w:t>
      </w:r>
      <w:r w:rsidR="007F46B9">
        <w:rPr>
          <w:rFonts w:hint="eastAsia"/>
        </w:rPr>
        <w:t>模型检测最大的优势是能够</w:t>
      </w:r>
      <w:r w:rsidR="000C7617">
        <w:rPr>
          <w:rFonts w:hint="eastAsia"/>
        </w:rPr>
        <w:t>毫无遗漏的发现系统所有的错误，比如</w:t>
      </w:r>
      <w:r w:rsidR="007F46B9">
        <w:rPr>
          <w:rFonts w:hint="eastAsia"/>
        </w:rPr>
        <w:t>模拟、</w:t>
      </w:r>
      <w:r w:rsidR="00723F25" w:rsidRPr="00723F25">
        <w:rPr>
          <w:rFonts w:hint="eastAsia"/>
        </w:rPr>
        <w:t>仿真</w:t>
      </w:r>
      <w:r w:rsidR="007F46B9">
        <w:rPr>
          <w:rFonts w:hint="eastAsia"/>
        </w:rPr>
        <w:t>和</w:t>
      </w:r>
      <w:r w:rsidR="00723F25" w:rsidRPr="00723F25">
        <w:rPr>
          <w:rFonts w:hint="eastAsia"/>
        </w:rPr>
        <w:t>测试未发现的细微错误</w:t>
      </w:r>
      <w:r w:rsidR="007F46B9">
        <w:rPr>
          <w:rFonts w:hint="eastAsia"/>
        </w:rPr>
        <w:t>。</w:t>
      </w:r>
    </w:p>
    <w:p w14:paraId="4E5F4B1B" w14:textId="2CD5DE93" w:rsidR="00281865" w:rsidRDefault="00281865" w:rsidP="00D464A1">
      <w:r>
        <w:lastRenderedPageBreak/>
        <w:t>2001</w:t>
      </w:r>
      <w:r w:rsidR="00A31132">
        <w:rPr>
          <w:rFonts w:hint="eastAsia"/>
        </w:rPr>
        <w:t>年，基于</w:t>
      </w:r>
      <w:r w:rsidR="00A31132">
        <w:rPr>
          <w:rFonts w:hint="eastAsia"/>
        </w:rPr>
        <w:t>SMV</w:t>
      </w:r>
      <w:r w:rsidR="00A00B73">
        <w:rPr>
          <w:rFonts w:hint="eastAsia"/>
        </w:rPr>
        <w:t>(</w:t>
      </w:r>
      <w:r w:rsidR="00906529" w:rsidRPr="00906529">
        <w:t>Symbolic Model Verifier</w:t>
      </w:r>
      <w:r w:rsidR="00A00B73">
        <w:rPr>
          <w:rFonts w:hint="eastAsia"/>
        </w:rPr>
        <w:t>)</w:t>
      </w:r>
      <w:r w:rsidR="00A31132">
        <w:rPr>
          <w:rFonts w:hint="eastAsia"/>
        </w:rPr>
        <w:t>，</w:t>
      </w:r>
      <w:r w:rsidR="00A31132">
        <w:rPr>
          <w:rFonts w:hint="eastAsia"/>
        </w:rPr>
        <w:t>Carnegie Mellon University(CMU)</w:t>
      </w:r>
      <w:r w:rsidR="00A31132">
        <w:rPr>
          <w:rFonts w:hint="eastAsia"/>
        </w:rPr>
        <w:t>和</w:t>
      </w:r>
      <w:r w:rsidR="00A31132" w:rsidRPr="00A31132">
        <w:t>Istituto per la Ricerca Scientifica e Techolgica(IRST)</w:t>
      </w:r>
      <w:r w:rsidR="00A31132">
        <w:rPr>
          <w:rFonts w:hint="eastAsia"/>
        </w:rPr>
        <w:t>联合开发出模型验证器</w:t>
      </w:r>
      <w:r w:rsidR="00A31132">
        <w:rPr>
          <w:rFonts w:hint="eastAsia"/>
        </w:rPr>
        <w:t>NuSMV</w:t>
      </w:r>
      <w:r w:rsidR="00A31132">
        <w:rPr>
          <w:rFonts w:hint="eastAsia"/>
        </w:rPr>
        <w:t>，它主要是针对</w:t>
      </w:r>
      <w:r w:rsidR="00A31132">
        <w:rPr>
          <w:rFonts w:hint="eastAsia"/>
        </w:rPr>
        <w:t xml:space="preserve">SMV </w:t>
      </w:r>
      <w:r w:rsidR="00A31132">
        <w:t>2.4.4</w:t>
      </w:r>
      <w:r w:rsidR="00A31132">
        <w:rPr>
          <w:rFonts w:hint="eastAsia"/>
        </w:rPr>
        <w:t>版本的重新实现和扩展，重新定义了软件架构并加入了一些新特性。</w:t>
      </w:r>
      <w:r w:rsidR="00A31132">
        <w:rPr>
          <w:rFonts w:hint="eastAsia"/>
        </w:rPr>
        <w:t>NuSMV</w:t>
      </w:r>
      <w:r w:rsidR="00A31132">
        <w:rPr>
          <w:rFonts w:hint="eastAsia"/>
        </w:rPr>
        <w:t>目前已发展到</w:t>
      </w:r>
      <w:r>
        <w:t>2.6.0</w:t>
      </w:r>
      <w:r w:rsidR="00A31132">
        <w:rPr>
          <w:rFonts w:hint="eastAsia"/>
        </w:rPr>
        <w:t>版本。具体来</w:t>
      </w:r>
      <w:r w:rsidR="00A00B73">
        <w:rPr>
          <w:rFonts w:hint="eastAsia"/>
        </w:rPr>
        <w:t>说</w:t>
      </w:r>
      <w:r w:rsidR="00A31132">
        <w:rPr>
          <w:rFonts w:hint="eastAsia"/>
        </w:rPr>
        <w:t>，</w:t>
      </w:r>
      <w:r w:rsidR="00A31132">
        <w:rPr>
          <w:rFonts w:hint="eastAsia"/>
        </w:rPr>
        <w:t>NuSMV</w:t>
      </w:r>
      <w:r w:rsidR="00A31132">
        <w:rPr>
          <w:rFonts w:hint="eastAsia"/>
        </w:rPr>
        <w:t>从三个方面扩展了</w:t>
      </w:r>
      <w:r w:rsidR="00A31132">
        <w:rPr>
          <w:rFonts w:hint="eastAsia"/>
        </w:rPr>
        <w:t>SMV</w:t>
      </w:r>
      <w:r w:rsidR="00A31132">
        <w:rPr>
          <w:rFonts w:hint="eastAsia"/>
        </w:rPr>
        <w:t>：</w:t>
      </w:r>
    </w:p>
    <w:p w14:paraId="270A283F" w14:textId="12AC9490" w:rsidR="00281865" w:rsidRDefault="00281865" w:rsidP="00B04C73">
      <w:pPr>
        <w:pStyle w:val="a3"/>
        <w:numPr>
          <w:ilvl w:val="0"/>
          <w:numId w:val="3"/>
        </w:numPr>
        <w:ind w:leftChars="75" w:left="630" w:firstLineChars="0"/>
      </w:pPr>
      <w:r>
        <w:rPr>
          <w:rFonts w:hint="eastAsia"/>
        </w:rPr>
        <w:t>功能上，除了可以验证用</w:t>
      </w:r>
      <w:r w:rsidRPr="005209E3">
        <w:rPr>
          <w:rFonts w:hint="eastAsia"/>
        </w:rPr>
        <w:t>CTL</w:t>
      </w:r>
      <w:r w:rsidRPr="005209E3">
        <w:rPr>
          <w:rFonts w:hint="eastAsia"/>
        </w:rPr>
        <w:t>描述的规范</w:t>
      </w:r>
      <w:r>
        <w:rPr>
          <w:rFonts w:hint="eastAsia"/>
        </w:rPr>
        <w:t>外，还可以验证用</w:t>
      </w:r>
      <w:r w:rsidRPr="005209E3">
        <w:rPr>
          <w:rFonts w:hint="eastAsia"/>
        </w:rPr>
        <w:t>LTL</w:t>
      </w:r>
      <w:r w:rsidRPr="005209E3">
        <w:rPr>
          <w:rFonts w:hint="eastAsia"/>
        </w:rPr>
        <w:t>描述的规范</w:t>
      </w:r>
      <w:r>
        <w:rPr>
          <w:rFonts w:hint="eastAsia"/>
        </w:rPr>
        <w:t>；不仅实现了经典的</w:t>
      </w:r>
      <w:r w:rsidRPr="005209E3">
        <w:rPr>
          <w:rFonts w:hint="eastAsia"/>
        </w:rPr>
        <w:t>基于</w:t>
      </w:r>
      <w:r w:rsidRPr="005209E3">
        <w:rPr>
          <w:rFonts w:hint="eastAsia"/>
        </w:rPr>
        <w:t>BDD</w:t>
      </w:r>
      <w:r w:rsidRPr="005209E3">
        <w:rPr>
          <w:rFonts w:hint="eastAsia"/>
        </w:rPr>
        <w:t>的符号模型检测</w:t>
      </w:r>
      <w:r>
        <w:rPr>
          <w:rFonts w:hint="eastAsia"/>
        </w:rPr>
        <w:t>技术外，还整合了</w:t>
      </w:r>
      <w:r w:rsidR="002B5151" w:rsidRPr="005209E3">
        <w:rPr>
          <w:rFonts w:hint="eastAsia"/>
        </w:rPr>
        <w:t>基于</w:t>
      </w:r>
      <w:r w:rsidRPr="005209E3">
        <w:rPr>
          <w:rFonts w:hint="eastAsia"/>
        </w:rPr>
        <w:t>S</w:t>
      </w:r>
      <w:r w:rsidRPr="005209E3">
        <w:t>AT</w:t>
      </w:r>
      <w:r w:rsidRPr="005209E3">
        <w:rPr>
          <w:rFonts w:hint="eastAsia"/>
        </w:rPr>
        <w:t>的有界模型验证技术</w:t>
      </w:r>
      <w:r w:rsidRPr="005209E3">
        <w:rPr>
          <w:rFonts w:hint="eastAsia"/>
        </w:rPr>
        <w:t>(BMC)</w:t>
      </w:r>
      <w:r>
        <w:rPr>
          <w:rFonts w:hint="eastAsia"/>
        </w:rPr>
        <w:t>；提供了一个类似于</w:t>
      </w:r>
      <w:r>
        <w:rPr>
          <w:rFonts w:hint="eastAsia"/>
        </w:rPr>
        <w:t>Unix</w:t>
      </w:r>
      <w:r>
        <w:rPr>
          <w:rFonts w:hint="eastAsia"/>
        </w:rPr>
        <w:t>的</w:t>
      </w:r>
      <w:r>
        <w:rPr>
          <w:rFonts w:hint="eastAsia"/>
        </w:rPr>
        <w:t>shell</w:t>
      </w:r>
      <w:r>
        <w:rPr>
          <w:rFonts w:hint="eastAsia"/>
        </w:rPr>
        <w:t>的接口，方便用户使用。</w:t>
      </w:r>
    </w:p>
    <w:p w14:paraId="118E34BF" w14:textId="3CACCF98" w:rsidR="00281865" w:rsidRDefault="00281865" w:rsidP="00B04C73">
      <w:pPr>
        <w:pStyle w:val="a3"/>
        <w:numPr>
          <w:ilvl w:val="1"/>
          <w:numId w:val="2"/>
        </w:numPr>
        <w:ind w:leftChars="75" w:left="570" w:firstLineChars="0"/>
      </w:pPr>
      <w:r>
        <w:rPr>
          <w:rFonts w:hint="eastAsia"/>
        </w:rPr>
        <w:t>相对于</w:t>
      </w:r>
      <w:r>
        <w:rPr>
          <w:rFonts w:hint="eastAsia"/>
        </w:rPr>
        <w:t>SMV</w:t>
      </w:r>
      <w:r>
        <w:rPr>
          <w:rFonts w:hint="eastAsia"/>
        </w:rPr>
        <w:t>，</w:t>
      </w:r>
      <w:r>
        <w:rPr>
          <w:rFonts w:hint="eastAsia"/>
        </w:rPr>
        <w:t>NuSMV</w:t>
      </w:r>
      <w:r>
        <w:rPr>
          <w:rFonts w:hint="eastAsia"/>
        </w:rPr>
        <w:t>定义了一个良好的软件系统架构，实现也更加模块化和开放，容易删除、替换或添加模块。例如，可以使用商用的</w:t>
      </w:r>
      <w:r>
        <w:rPr>
          <w:rFonts w:hint="eastAsia"/>
        </w:rPr>
        <w:t>zchaff</w:t>
      </w:r>
      <w:r>
        <w:rPr>
          <w:rFonts w:hint="eastAsia"/>
        </w:rPr>
        <w:t>包提供更加高效的有界模型验证技术。</w:t>
      </w:r>
    </w:p>
    <w:p w14:paraId="2591B81E" w14:textId="7EA848C1" w:rsidR="00281865" w:rsidRDefault="00281865" w:rsidP="00B04C73">
      <w:pPr>
        <w:pStyle w:val="a3"/>
        <w:numPr>
          <w:ilvl w:val="1"/>
          <w:numId w:val="2"/>
        </w:numPr>
        <w:ind w:leftChars="75" w:left="570" w:firstLineChars="0"/>
      </w:pPr>
      <w:r>
        <w:rPr>
          <w:rFonts w:hint="eastAsia"/>
        </w:rPr>
        <w:t>NuSMV</w:t>
      </w:r>
      <w:r>
        <w:rPr>
          <w:rFonts w:hint="eastAsia"/>
        </w:rPr>
        <w:t>源码的注释、文档化更加完整，比</w:t>
      </w:r>
      <w:r>
        <w:rPr>
          <w:rFonts w:hint="eastAsia"/>
        </w:rPr>
        <w:t>SMV</w:t>
      </w:r>
      <w:r>
        <w:rPr>
          <w:rFonts w:hint="eastAsia"/>
        </w:rPr>
        <w:t>更加容易读和便于修改。这归因于</w:t>
      </w:r>
      <w:r>
        <w:rPr>
          <w:rFonts w:hint="eastAsia"/>
        </w:rPr>
        <w:t>NuSMV</w:t>
      </w:r>
      <w:r>
        <w:rPr>
          <w:rFonts w:hint="eastAsia"/>
        </w:rPr>
        <w:t>的一个目标是提供一个模型检测的通用平台，所以在编码上考虑到未来的扩展和修改。</w:t>
      </w:r>
    </w:p>
    <w:p w14:paraId="48F20701" w14:textId="77777777" w:rsidR="0092775F" w:rsidRPr="001A7905" w:rsidRDefault="0092775F" w:rsidP="0092775F">
      <w:r w:rsidRPr="0068791A">
        <w:rPr>
          <w:noProof/>
        </w:rPr>
        <mc:AlternateContent>
          <mc:Choice Requires="wps">
            <w:drawing>
              <wp:anchor distT="45720" distB="45720" distL="114300" distR="114300" simplePos="0" relativeHeight="251840512" behindDoc="0" locked="0" layoutInCell="1" allowOverlap="1" wp14:anchorId="080392EC" wp14:editId="0C282E3F">
                <wp:simplePos x="0" y="0"/>
                <wp:positionH relativeFrom="margin">
                  <wp:align>right</wp:align>
                </wp:positionH>
                <wp:positionV relativeFrom="paragraph">
                  <wp:posOffset>384761</wp:posOffset>
                </wp:positionV>
                <wp:extent cx="5264150" cy="1404620"/>
                <wp:effectExtent l="0" t="0" r="12700" b="14605"/>
                <wp:wrapTopAndBottom/>
                <wp:docPr id="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F7011A" w14:textId="566202AB" w:rsidR="0092775F" w:rsidRDefault="0092775F" w:rsidP="0092775F">
                            <w:pPr>
                              <w:pStyle w:val="a3"/>
                              <w:numPr>
                                <w:ilvl w:val="0"/>
                                <w:numId w:val="20"/>
                              </w:numPr>
                              <w:spacing w:after="0"/>
                              <w:ind w:firstLineChars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NuSMV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工具网址</w:t>
                            </w:r>
                            <w:r w:rsidRPr="0092775F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：</w:t>
                            </w:r>
                            <w:hyperlink r:id="rId10" w:history="1">
                              <w:r w:rsidRPr="00593A5B">
                                <w:rPr>
                                  <w:rStyle w:val="aa"/>
                                  <w:rFonts w:ascii="LMMono10-Regular-Identity-H" w:hAnsi="LMMono10-Regular-Identity-H"/>
                                  <w:sz w:val="24"/>
                                  <w:szCs w:val="24"/>
                                </w:rPr>
                                <w:t>https://nusmv.fbk.eu/index.html</w:t>
                              </w:r>
                            </w:hyperlink>
                          </w:p>
                          <w:p w14:paraId="3BA6CFF6" w14:textId="02CA0C71" w:rsidR="0092775F" w:rsidRDefault="0092775F" w:rsidP="0092775F">
                            <w:pPr>
                              <w:pStyle w:val="a3"/>
                              <w:numPr>
                                <w:ilvl w:val="0"/>
                                <w:numId w:val="20"/>
                              </w:numPr>
                              <w:spacing w:after="0"/>
                              <w:ind w:firstLineChars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NuSMV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用户手册：</w:t>
                            </w:r>
                            <w:hyperlink r:id="rId11" w:history="1">
                              <w:r w:rsidRPr="00593A5B">
                                <w:rPr>
                                  <w:rStyle w:val="aa"/>
                                  <w:rFonts w:ascii="LMMono10-Regular-Identity-H" w:hAnsi="LMMono10-Regular-Identity-H"/>
                                  <w:sz w:val="24"/>
                                  <w:szCs w:val="24"/>
                                </w:rPr>
                                <w:t>https://nusmv.fbk.eu/NuSMV/userman/v26/nusmv.pdf</w:t>
                              </w:r>
                            </w:hyperlink>
                          </w:p>
                          <w:p w14:paraId="51E04A72" w14:textId="2A388748" w:rsidR="0092775F" w:rsidRPr="0092775F" w:rsidRDefault="0092775F" w:rsidP="0092775F">
                            <w:pPr>
                              <w:pStyle w:val="a3"/>
                              <w:numPr>
                                <w:ilvl w:val="0"/>
                                <w:numId w:val="20"/>
                              </w:numPr>
                              <w:spacing w:after="0"/>
                              <w:ind w:firstLineChars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NuSMV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官方教程：</w:t>
                            </w:r>
                            <w:hyperlink r:id="rId12" w:history="1">
                              <w:r w:rsidRPr="0092775F">
                                <w:rPr>
                                  <w:rStyle w:val="aa"/>
                                  <w:rFonts w:ascii="LMMono10-Regular-Identity-H" w:hAnsi="LMMono10-Regular-Identity-H"/>
                                  <w:sz w:val="24"/>
                                  <w:szCs w:val="24"/>
                                </w:rPr>
                                <w:t>https://nusmv.fbk.eu/NuSMV/tutorial/v26/tutorial.pdf</w:t>
                              </w:r>
                            </w:hyperlink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80392EC" id="文本框 2" o:spid="_x0000_s1029" type="#_x0000_t202" style="position:absolute;left:0;text-align:left;margin-left:363.3pt;margin-top:30.3pt;width:414.5pt;height:110.6pt;z-index:251840512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">
                <v:textbox style="mso-fit-shape-to-text:t">
                  <w:txbxContent>
                    <w:p w14:paraId="32F7011A" w14:textId="566202AB" w:rsidR="0092775F" w:rsidRDefault="0092775F" w:rsidP="0092775F">
                      <w:pPr>
                        <w:pStyle w:val="a3"/>
                        <w:numPr>
                          <w:ilvl w:val="0"/>
                          <w:numId w:val="20"/>
                        </w:numPr>
                        <w:spacing w:after="0"/>
                        <w:ind w:firstLineChars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NuSMV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工具网址</w:t>
                      </w:r>
                      <w:r w:rsidRPr="0092775F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：</w:t>
                      </w:r>
                      <w:hyperlink r:id="rId13" w:history="1">
                        <w:r w:rsidRPr="00593A5B">
                          <w:rPr>
                            <w:rStyle w:val="aa"/>
                            <w:rFonts w:ascii="LMMono10-Regular-Identity-H" w:hAnsi="LMMono10-Regular-Identity-H"/>
                            <w:sz w:val="24"/>
                            <w:szCs w:val="24"/>
                          </w:rPr>
                          <w:t>https://nusmv.fbk.eu/index.html</w:t>
                        </w:r>
                      </w:hyperlink>
                    </w:p>
                    <w:p w14:paraId="3BA6CFF6" w14:textId="02CA0C71" w:rsidR="0092775F" w:rsidRDefault="0092775F" w:rsidP="0092775F">
                      <w:pPr>
                        <w:pStyle w:val="a3"/>
                        <w:numPr>
                          <w:ilvl w:val="0"/>
                          <w:numId w:val="20"/>
                        </w:numPr>
                        <w:spacing w:after="0"/>
                        <w:ind w:firstLineChars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NuSMV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用户手册：</w:t>
                      </w:r>
                      <w:hyperlink r:id="rId14" w:history="1">
                        <w:r w:rsidRPr="00593A5B">
                          <w:rPr>
                            <w:rStyle w:val="aa"/>
                            <w:rFonts w:ascii="LMMono10-Regular-Identity-H" w:hAnsi="LMMono10-Regular-Identity-H"/>
                            <w:sz w:val="24"/>
                            <w:szCs w:val="24"/>
                          </w:rPr>
                          <w:t>https://nusmv.fbk.eu/NuSMV/userman/v26/nusmv.pdf</w:t>
                        </w:r>
                      </w:hyperlink>
                    </w:p>
                    <w:p w14:paraId="51E04A72" w14:textId="2A388748" w:rsidR="0092775F" w:rsidRPr="0092775F" w:rsidRDefault="0092775F" w:rsidP="0092775F">
                      <w:pPr>
                        <w:pStyle w:val="a3"/>
                        <w:numPr>
                          <w:ilvl w:val="0"/>
                          <w:numId w:val="20"/>
                        </w:numPr>
                        <w:spacing w:after="0"/>
                        <w:ind w:firstLineChars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NuSMV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官方教程：</w:t>
                      </w:r>
                      <w:hyperlink r:id="rId15" w:history="1">
                        <w:r w:rsidRPr="0092775F">
                          <w:rPr>
                            <w:rStyle w:val="aa"/>
                            <w:rFonts w:ascii="LMMono10-Regular-Identity-H" w:hAnsi="LMMono10-Regular-Identity-H"/>
                            <w:sz w:val="24"/>
                            <w:szCs w:val="24"/>
                          </w:rPr>
                          <w:t>https://nusmv.fbk.eu/NuSMV/tutorial/v26/tutorial.pdf</w:t>
                        </w:r>
                      </w:hyperlink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Pr="0092775F">
        <w:rPr>
          <w:rFonts w:hint="eastAsia"/>
          <w:b/>
          <w:bCs/>
        </w:rPr>
        <w:t>可用资源</w:t>
      </w:r>
      <w:r>
        <w:rPr>
          <w:rFonts w:hint="eastAsia"/>
        </w:rPr>
        <w:t>：</w:t>
      </w:r>
    </w:p>
    <w:p w14:paraId="18FC0B07" w14:textId="77777777" w:rsidR="0092775F" w:rsidRDefault="0092775F" w:rsidP="0092775F"/>
    <w:p w14:paraId="2F62D2B6" w14:textId="60518BB9" w:rsidR="0039743F" w:rsidRDefault="00C170E7" w:rsidP="00C170E7">
      <w:pPr>
        <w:pStyle w:val="1"/>
      </w:pPr>
      <w:r>
        <w:rPr>
          <w:rFonts w:hint="eastAsia"/>
        </w:rPr>
        <w:lastRenderedPageBreak/>
        <w:t>Nu</w:t>
      </w:r>
      <w:r>
        <w:t>SMV</w:t>
      </w:r>
      <w:r>
        <w:rPr>
          <w:rFonts w:hint="eastAsia"/>
        </w:rPr>
        <w:t>的</w:t>
      </w:r>
      <w:r w:rsidR="0039743F">
        <w:rPr>
          <w:rFonts w:hint="eastAsia"/>
        </w:rPr>
        <w:t>安装</w:t>
      </w:r>
    </w:p>
    <w:p w14:paraId="26C3C90F" w14:textId="5ADB33B7" w:rsidR="008C2717" w:rsidRPr="008C2717" w:rsidRDefault="008C2717" w:rsidP="00C170E7">
      <w:pPr>
        <w:rPr>
          <w:b/>
          <w:bCs/>
          <w:color w:val="FF0000"/>
        </w:rPr>
      </w:pPr>
      <w:r w:rsidRPr="008C2717">
        <w:rPr>
          <w:rFonts w:hint="eastAsia"/>
          <w:b/>
          <w:bCs/>
          <w:color w:val="FF0000"/>
        </w:rPr>
        <w:t>推荐第</w:t>
      </w:r>
      <w:r w:rsidRPr="008C2717">
        <w:rPr>
          <w:rFonts w:hint="eastAsia"/>
          <w:b/>
          <w:bCs/>
          <w:color w:val="FF0000"/>
        </w:rPr>
        <w:t>2</w:t>
      </w:r>
      <w:r w:rsidRPr="008C2717">
        <w:rPr>
          <w:rFonts w:hint="eastAsia"/>
          <w:b/>
          <w:bCs/>
          <w:color w:val="FF0000"/>
        </w:rPr>
        <w:t>种，方便快捷！！</w:t>
      </w:r>
    </w:p>
    <w:p w14:paraId="176079C6" w14:textId="6E95D75C" w:rsidR="00C170E7" w:rsidRDefault="00194C95" w:rsidP="00C170E7">
      <w:r>
        <w:rPr>
          <w:noProof/>
        </w:rPr>
        <mc:AlternateContent>
          <mc:Choice Requires="wps">
            <w:drawing>
              <wp:anchor distT="45720" distB="45720" distL="114300" distR="114300" simplePos="0" relativeHeight="251821056" behindDoc="0" locked="0" layoutInCell="1" allowOverlap="1" wp14:anchorId="1F9D80B9" wp14:editId="3871D1FC">
                <wp:simplePos x="0" y="0"/>
                <wp:positionH relativeFrom="margin">
                  <wp:align>right</wp:align>
                </wp:positionH>
                <wp:positionV relativeFrom="paragraph">
                  <wp:posOffset>789940</wp:posOffset>
                </wp:positionV>
                <wp:extent cx="5264150" cy="6051550"/>
                <wp:effectExtent l="0" t="0" r="12700" b="17780"/>
                <wp:wrapTopAndBottom/>
                <wp:docPr id="24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0" cy="6051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D4CC16" w14:textId="1C853C7A" w:rsidR="00C170E7" w:rsidRPr="00C170E7" w:rsidRDefault="00C170E7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C170E7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#</w:t>
                            </w:r>
                            <w:r w:rsidR="0052535E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170E7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安装依赖</w:t>
                            </w:r>
                          </w:p>
                          <w:p w14:paraId="7AD6476D" w14:textId="7496AA97" w:rsidR="00C170E7" w:rsidRDefault="00C170E7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C170E7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sudo apt install gcc </w:t>
                            </w:r>
                            <w:r w:rsidR="000A062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g++ </w:t>
                            </w:r>
                            <w:r w:rsidRPr="00C170E7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flex bison cmake tar gzip libxml2 libreadline6-dev doxygen texlive texmaker</w:t>
                            </w:r>
                          </w:p>
                          <w:p w14:paraId="6F1D289D" w14:textId="77777777" w:rsidR="00C170E7" w:rsidRPr="00C170E7" w:rsidRDefault="00C170E7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</w:p>
                          <w:p w14:paraId="097F0E5F" w14:textId="3E6DD343" w:rsidR="00C170E7" w:rsidRPr="00C170E7" w:rsidRDefault="00C170E7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C170E7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#</w:t>
                            </w:r>
                            <w:r w:rsidR="0052535E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170E7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在</w:t>
                            </w:r>
                            <w:r w:rsidRPr="00C170E7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Ubuntu</w:t>
                            </w:r>
                            <w:r w:rsidRPr="00C170E7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上进行编译</w:t>
                            </w:r>
                          </w:p>
                          <w:p w14:paraId="6A570A08" w14:textId="5AD60930" w:rsidR="00C170E7" w:rsidRPr="00C170E7" w:rsidRDefault="005D56A0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wget</w:t>
                            </w:r>
                            <w:r w:rsidR="00C170E7" w:rsidRPr="00C170E7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5D56A0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http://nusmv.fbk.eu/distrib/NuSMV-2.6.0.tar.gz</w:t>
                            </w:r>
                          </w:p>
                          <w:p w14:paraId="11245444" w14:textId="185E0D71" w:rsidR="005D56A0" w:rsidRDefault="005D56A0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tar zxvf </w:t>
                            </w:r>
                            <w:r w:rsidRPr="005D56A0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NuSMV-2.6.0.tar.gz</w:t>
                            </w:r>
                          </w:p>
                          <w:p w14:paraId="6B365784" w14:textId="14BBEBE2" w:rsidR="005D56A0" w:rsidRDefault="005D56A0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5D56A0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cd NuSMV-2.6.0/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NuSMV</w:t>
                            </w:r>
                          </w:p>
                          <w:p w14:paraId="0854E976" w14:textId="3D8D5171" w:rsidR="005D56A0" w:rsidRDefault="005D56A0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mkdir build</w:t>
                            </w:r>
                          </w:p>
                          <w:p w14:paraId="717A3570" w14:textId="4A83FA4E" w:rsidR="005D56A0" w:rsidRDefault="005D56A0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cd build</w:t>
                            </w:r>
                          </w:p>
                          <w:p w14:paraId="44266850" w14:textId="6D5ED967" w:rsidR="005D56A0" w:rsidRDefault="005D56A0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cmake ..</w:t>
                            </w:r>
                          </w:p>
                          <w:p w14:paraId="2814C177" w14:textId="638EDE61" w:rsidR="00090674" w:rsidRDefault="00090674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090674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gedit code/nusmv/shell/cmd/cmdHelp.c</w:t>
                            </w:r>
                          </w:p>
                          <w:p w14:paraId="7AF629E5" w14:textId="73026FE8" w:rsidR="00090674" w:rsidRDefault="00090674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修改</w:t>
                            </w:r>
                            <w:r w:rsidRPr="00090674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58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行为</w:t>
                            </w:r>
                            <w:r w:rsidRPr="00090674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: 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”</w:t>
                            </w:r>
                            <w:r w:rsidRPr="00090674">
                              <w:rPr>
                                <w:rStyle w:val="fontstyle01"/>
                                <w:rFonts w:ascii="LMMono10-Regular-Identity-H" w:hAnsi="LMMono10-Regular-Identity-H" w:hint="default"/>
                                <w:color w:val="70AD47" w:themeColor="accent6"/>
                                <w:sz w:val="24"/>
                                <w:szCs w:val="24"/>
                              </w:rPr>
                              <w:t>int command_number;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”</w:t>
                            </w:r>
                          </w:p>
                          <w:p w14:paraId="7891E2B8" w14:textId="77777777" w:rsidR="00FC6DF1" w:rsidRDefault="00FC6DF1" w:rsidP="00FC6DF1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gedit </w:t>
                            </w:r>
                            <w:r w:rsidRPr="0044545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doc/prog-man/cmake_install.cmake</w:t>
                            </w:r>
                          </w:p>
                          <w:p w14:paraId="0FB3AB40" w14:textId="41166F1F" w:rsidR="00FC6DF1" w:rsidRPr="009E5FD6" w:rsidRDefault="00FC6DF1" w:rsidP="00FC6DF1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删除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49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行</w:t>
                            </w:r>
                            <w:r w:rsidR="00ED6382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内容</w:t>
                            </w:r>
                            <w:r w:rsidR="00ED6382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: ”</w:t>
                            </w:r>
                            <w:r w:rsidR="0052523D" w:rsidRPr="0052523D">
                              <w:rPr>
                                <w:rStyle w:val="fontstyle01"/>
                                <w:rFonts w:ascii="LMMono10-Regular-Identity-H" w:hAnsi="LMMono10-Regular-Identity-H" w:hint="default"/>
                                <w:color w:val="70AD47" w:themeColor="accent6"/>
                                <w:sz w:val="24"/>
                                <w:szCs w:val="24"/>
                              </w:rPr>
                              <w:t>/</w:t>
                            </w:r>
                            <w:r w:rsidR="0052523D">
                              <w:rPr>
                                <w:rStyle w:val="fontstyle01"/>
                                <w:rFonts w:ascii="LMMono10-Regular-Identity-H" w:hAnsi="LMMono10-Regular-Identity-H" w:hint="default"/>
                                <w:color w:val="70AD47" w:themeColor="accent6"/>
                                <w:sz w:val="24"/>
                                <w:szCs w:val="24"/>
                              </w:rPr>
                              <w:t>html</w:t>
                            </w:r>
                            <w:r w:rsidR="00ED6382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”</w:t>
                            </w:r>
                          </w:p>
                          <w:p w14:paraId="4DD40FCE" w14:textId="09FC8121" w:rsidR="00090674" w:rsidRDefault="00090674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090674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gedit ../../cudd-2.4.1.1/util/pipefork.c</w:t>
                            </w:r>
                          </w:p>
                          <w:p w14:paraId="36F275F4" w14:textId="33BF6685" w:rsidR="00090674" w:rsidRDefault="00090674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修改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43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行为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: ”</w:t>
                            </w:r>
                            <w:r w:rsidRPr="00090674">
                              <w:rPr>
                                <w:rStyle w:val="fontstyle01"/>
                                <w:rFonts w:ascii="LMMono10-Regular-Identity-H" w:hAnsi="LMMono10-Regular-Identity-H" w:hint="default"/>
                                <w:color w:val="70AD47" w:themeColor="accent6"/>
                                <w:sz w:val="24"/>
                                <w:szCs w:val="24"/>
                              </w:rPr>
                              <w:t>#if (defined __linux__) || (defined __hpux) || (defined __osf__) || (defined _IBMR2) || (defined __SVR4) || (defined __CYGWIN32__) || (defined __MINGW32__)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”</w:t>
                            </w:r>
                          </w:p>
                          <w:p w14:paraId="50CCC778" w14:textId="5629FC84" w:rsidR="002961FF" w:rsidRDefault="002961FF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gedit ../../MiniSat/</w:t>
                            </w:r>
                            <w:r w:rsidRPr="002961FF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MiniSat_v37dc6c6_nusmv.patch</w:t>
                            </w:r>
                          </w:p>
                          <w:p w14:paraId="23C92F38" w14:textId="1F7FEA3D" w:rsidR="009E5FD6" w:rsidRDefault="009E5FD6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修改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679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行为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: ”</w:t>
                            </w:r>
                            <w:r w:rsidR="00BF1F7F" w:rsidRPr="00BF1F7F">
                              <w:rPr>
                                <w:rStyle w:val="fontstyle01"/>
                                <w:rFonts w:ascii="LMMono10-Regular-Identity-H" w:hAnsi="LMMono10-Regular-Identity-H" w:hint="default"/>
                                <w:color w:val="70AD47" w:themeColor="accent6"/>
                                <w:sz w:val="24"/>
                                <w:szCs w:val="24"/>
                              </w:rPr>
                              <w:t>+extern "C" void MiniSat_Delete(MiniSat_ptr ms)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”</w:t>
                            </w:r>
                          </w:p>
                          <w:p w14:paraId="0949FBF5" w14:textId="6C48FF78" w:rsidR="00657DC4" w:rsidRDefault="002940D4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2940D4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gedit ../../NuSMV/cmake/combine_grammar.py</w:t>
                            </w:r>
                          </w:p>
                          <w:p w14:paraId="43B16840" w14:textId="2CAEA562" w:rsidR="00046690" w:rsidRDefault="00046690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修改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41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行为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: ”</w:t>
                            </w:r>
                            <w:r w:rsidRPr="00046690">
                              <w:rPr>
                                <w:rStyle w:val="fontstyle01"/>
                                <w:rFonts w:ascii="LMMono10-Regular-Identity-H" w:hAnsi="LMMono10-Regular-Identity-H" w:hint="default"/>
                                <w:color w:val="70AD47" w:themeColor="accent6"/>
                                <w:sz w:val="24"/>
                                <w:szCs w:val="24"/>
                              </w:rPr>
                              <w:t>for key in sorted(d, reverse=True):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”</w:t>
                            </w:r>
                          </w:p>
                          <w:p w14:paraId="50D66B2C" w14:textId="77777777" w:rsidR="00C170E7" w:rsidRPr="00C170E7" w:rsidRDefault="00C170E7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C170E7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make</w:t>
                            </w:r>
                          </w:p>
                          <w:p w14:paraId="4CDA692D" w14:textId="77777777" w:rsidR="00C170E7" w:rsidRPr="00C170E7" w:rsidRDefault="00C170E7" w:rsidP="00C170E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C170E7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sudo make instal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9D80B9" id="_x0000_s1030" type="#_x0000_t202" style="position:absolute;left:0;text-align:left;margin-left:363.3pt;margin-top:62.2pt;width:414.5pt;height:476.5pt;z-index:25182105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">
                <v:textbox>
                  <w:txbxContent>
                    <w:p w14:paraId="3ED4CC16" w14:textId="1C853C7A" w:rsidR="00C170E7" w:rsidRPr="00C170E7" w:rsidRDefault="00C170E7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C170E7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#</w:t>
                      </w:r>
                      <w:r w:rsidR="0052535E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 </w:t>
                      </w:r>
                      <w:r w:rsidRPr="00C170E7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安装依赖</w:t>
                      </w:r>
                    </w:p>
                    <w:p w14:paraId="7AD6476D" w14:textId="7496AA97" w:rsidR="00C170E7" w:rsidRDefault="00C170E7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C170E7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sudo apt install gcc </w:t>
                      </w:r>
                      <w:r w:rsidR="000A062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g++ </w:t>
                      </w:r>
                      <w:r w:rsidRPr="00C170E7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flex bison cmake tar gzip libxml2 libreadline6-dev doxygen texlive texmaker</w:t>
                      </w:r>
                    </w:p>
                    <w:p w14:paraId="6F1D289D" w14:textId="77777777" w:rsidR="00C170E7" w:rsidRPr="00C170E7" w:rsidRDefault="00C170E7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</w:p>
                    <w:p w14:paraId="097F0E5F" w14:textId="3E6DD343" w:rsidR="00C170E7" w:rsidRPr="00C170E7" w:rsidRDefault="00C170E7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C170E7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#</w:t>
                      </w:r>
                      <w:r w:rsidR="0052535E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 </w:t>
                      </w:r>
                      <w:r w:rsidRPr="00C170E7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在</w:t>
                      </w:r>
                      <w:r w:rsidRPr="00C170E7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Ubuntu</w:t>
                      </w:r>
                      <w:r w:rsidRPr="00C170E7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上进行编译</w:t>
                      </w:r>
                    </w:p>
                    <w:p w14:paraId="6A570A08" w14:textId="5AD60930" w:rsidR="00C170E7" w:rsidRPr="00C170E7" w:rsidRDefault="005D56A0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wget</w:t>
                      </w:r>
                      <w:r w:rsidR="00C170E7" w:rsidRPr="00C170E7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 </w:t>
                      </w:r>
                      <w:r w:rsidRPr="005D56A0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http://nusmv.fbk.eu/distrib/NuSMV-2.6.0.tar.gz</w:t>
                      </w:r>
                    </w:p>
                    <w:p w14:paraId="11245444" w14:textId="185E0D71" w:rsidR="005D56A0" w:rsidRDefault="005D56A0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tar zxvf </w:t>
                      </w:r>
                      <w:r w:rsidRPr="005D56A0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NuSMV-2.6.0.tar.gz</w:t>
                      </w:r>
                    </w:p>
                    <w:p w14:paraId="6B365784" w14:textId="14BBEBE2" w:rsidR="005D56A0" w:rsidRDefault="005D56A0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5D56A0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cd NuSMV-2.6.0/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NuSMV</w:t>
                      </w:r>
                    </w:p>
                    <w:p w14:paraId="0854E976" w14:textId="3D8D5171" w:rsidR="005D56A0" w:rsidRDefault="005D56A0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mkdir build</w:t>
                      </w:r>
                    </w:p>
                    <w:p w14:paraId="717A3570" w14:textId="4A83FA4E" w:rsidR="005D56A0" w:rsidRDefault="005D56A0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cd build</w:t>
                      </w:r>
                    </w:p>
                    <w:p w14:paraId="44266850" w14:textId="6D5ED967" w:rsidR="005D56A0" w:rsidRDefault="005D56A0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cmake ..</w:t>
                      </w:r>
                    </w:p>
                    <w:p w14:paraId="2814C177" w14:textId="638EDE61" w:rsidR="00090674" w:rsidRDefault="00090674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090674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gedit code/nusmv/shell/cmd/cmdHelp.c</w:t>
                      </w:r>
                    </w:p>
                    <w:p w14:paraId="7AF629E5" w14:textId="73026FE8" w:rsidR="00090674" w:rsidRDefault="00090674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修改</w:t>
                      </w:r>
                      <w:r w:rsidRPr="00090674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58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行为</w:t>
                      </w:r>
                      <w:r w:rsidRPr="00090674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: 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”</w:t>
                      </w:r>
                      <w:r w:rsidRPr="00090674">
                        <w:rPr>
                          <w:rStyle w:val="fontstyle01"/>
                          <w:rFonts w:ascii="LMMono10-Regular-Identity-H" w:hAnsi="LMMono10-Regular-Identity-H" w:hint="default"/>
                          <w:color w:val="70AD47" w:themeColor="accent6"/>
                          <w:sz w:val="24"/>
                          <w:szCs w:val="24"/>
                        </w:rPr>
                        <w:t>int command_number;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”</w:t>
                      </w:r>
                    </w:p>
                    <w:p w14:paraId="7891E2B8" w14:textId="77777777" w:rsidR="00FC6DF1" w:rsidRDefault="00FC6DF1" w:rsidP="00FC6DF1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gedit </w:t>
                      </w:r>
                      <w:r w:rsidRPr="0044545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doc/prog-man/cmake_install.cmake</w:t>
                      </w:r>
                    </w:p>
                    <w:p w14:paraId="0FB3AB40" w14:textId="41166F1F" w:rsidR="00FC6DF1" w:rsidRPr="009E5FD6" w:rsidRDefault="00FC6DF1" w:rsidP="00FC6DF1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删除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49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行</w:t>
                      </w:r>
                      <w:r w:rsidR="00ED6382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内容</w:t>
                      </w:r>
                      <w:r w:rsidR="00ED6382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: ”</w:t>
                      </w:r>
                      <w:r w:rsidR="0052523D" w:rsidRPr="0052523D">
                        <w:rPr>
                          <w:rStyle w:val="fontstyle01"/>
                          <w:rFonts w:ascii="LMMono10-Regular-Identity-H" w:hAnsi="LMMono10-Regular-Identity-H" w:hint="default"/>
                          <w:color w:val="70AD47" w:themeColor="accent6"/>
                          <w:sz w:val="24"/>
                          <w:szCs w:val="24"/>
                        </w:rPr>
                        <w:t>/</w:t>
                      </w:r>
                      <w:r w:rsidR="0052523D">
                        <w:rPr>
                          <w:rStyle w:val="fontstyle01"/>
                          <w:rFonts w:ascii="LMMono10-Regular-Identity-H" w:hAnsi="LMMono10-Regular-Identity-H" w:hint="default"/>
                          <w:color w:val="70AD47" w:themeColor="accent6"/>
                          <w:sz w:val="24"/>
                          <w:szCs w:val="24"/>
                        </w:rPr>
                        <w:t>html</w:t>
                      </w:r>
                      <w:r w:rsidR="00ED6382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”</w:t>
                      </w:r>
                    </w:p>
                    <w:p w14:paraId="4DD40FCE" w14:textId="09FC8121" w:rsidR="00090674" w:rsidRDefault="00090674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090674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gedit ../../cudd-2.4.1.1/util/pipefork.c</w:t>
                      </w:r>
                    </w:p>
                    <w:p w14:paraId="36F275F4" w14:textId="33BF6685" w:rsidR="00090674" w:rsidRDefault="00090674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修改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43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行为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: ”</w:t>
                      </w:r>
                      <w:r w:rsidRPr="00090674">
                        <w:rPr>
                          <w:rStyle w:val="fontstyle01"/>
                          <w:rFonts w:ascii="LMMono10-Regular-Identity-H" w:hAnsi="LMMono10-Regular-Identity-H" w:hint="default"/>
                          <w:color w:val="70AD47" w:themeColor="accent6"/>
                          <w:sz w:val="24"/>
                          <w:szCs w:val="24"/>
                        </w:rPr>
                        <w:t>#if (defined __linux__) || (defined __hpux) || (defined __osf__) || (defined _IBMR2) || (defined __SVR4) || (defined __CYGWIN32__) || (defined __MINGW32__)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”</w:t>
                      </w:r>
                    </w:p>
                    <w:p w14:paraId="50CCC778" w14:textId="5629FC84" w:rsidR="002961FF" w:rsidRDefault="002961FF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gedit ../../MiniSat/</w:t>
                      </w:r>
                      <w:r w:rsidRPr="002961FF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MiniSat_v37dc6c6_nusmv.patch</w:t>
                      </w:r>
                    </w:p>
                    <w:p w14:paraId="23C92F38" w14:textId="1F7FEA3D" w:rsidR="009E5FD6" w:rsidRDefault="009E5FD6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修改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679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行为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: ”</w:t>
                      </w:r>
                      <w:r w:rsidR="00BF1F7F" w:rsidRPr="00BF1F7F">
                        <w:rPr>
                          <w:rStyle w:val="fontstyle01"/>
                          <w:rFonts w:ascii="LMMono10-Regular-Identity-H" w:hAnsi="LMMono10-Regular-Identity-H" w:hint="default"/>
                          <w:color w:val="70AD47" w:themeColor="accent6"/>
                          <w:sz w:val="24"/>
                          <w:szCs w:val="24"/>
                        </w:rPr>
                        <w:t>+extern "C" void MiniSat_Delete(MiniSat_ptr ms)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”</w:t>
                      </w:r>
                    </w:p>
                    <w:p w14:paraId="0949FBF5" w14:textId="6C48FF78" w:rsidR="00657DC4" w:rsidRDefault="002940D4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2940D4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gedit ../../NuSMV/cmake/combine_grammar.py</w:t>
                      </w:r>
                    </w:p>
                    <w:p w14:paraId="43B16840" w14:textId="2CAEA562" w:rsidR="00046690" w:rsidRDefault="00046690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修改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41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行为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: ”</w:t>
                      </w:r>
                      <w:r w:rsidRPr="00046690">
                        <w:rPr>
                          <w:rStyle w:val="fontstyle01"/>
                          <w:rFonts w:ascii="LMMono10-Regular-Identity-H" w:hAnsi="LMMono10-Regular-Identity-H" w:hint="default"/>
                          <w:color w:val="70AD47" w:themeColor="accent6"/>
                          <w:sz w:val="24"/>
                          <w:szCs w:val="24"/>
                        </w:rPr>
                        <w:t>for key in sorted(d, reverse=True):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”</w:t>
                      </w:r>
                    </w:p>
                    <w:p w14:paraId="50D66B2C" w14:textId="77777777" w:rsidR="00C170E7" w:rsidRPr="00C170E7" w:rsidRDefault="00C170E7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C170E7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make</w:t>
                      </w:r>
                    </w:p>
                    <w:p w14:paraId="4CDA692D" w14:textId="77777777" w:rsidR="00C170E7" w:rsidRPr="00C170E7" w:rsidRDefault="00C170E7" w:rsidP="00C170E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C170E7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sudo make install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8C2717">
        <w:t>1</w:t>
      </w:r>
      <w:r w:rsidR="008C2717">
        <w:rPr>
          <w:rFonts w:hint="eastAsia"/>
        </w:rPr>
        <w:t>、从源码安装</w:t>
      </w:r>
      <w:r w:rsidR="00863536">
        <w:rPr>
          <w:rFonts w:hint="eastAsia"/>
        </w:rPr>
        <w:t>（仅展示</w:t>
      </w:r>
      <w:r w:rsidR="00863536" w:rsidRPr="008C2717">
        <w:t>GNU/Linux</w:t>
      </w:r>
      <w:r w:rsidR="00863536">
        <w:rPr>
          <w:rFonts w:hint="eastAsia"/>
        </w:rPr>
        <w:t>系统）</w:t>
      </w:r>
      <w:r w:rsidR="008C2717">
        <w:rPr>
          <w:rFonts w:hint="eastAsia"/>
        </w:rPr>
        <w:t>，</w:t>
      </w:r>
      <w:r w:rsidR="00C170E7">
        <w:rPr>
          <w:rFonts w:hint="eastAsia"/>
        </w:rPr>
        <w:t>系统要求：</w:t>
      </w:r>
      <w:r w:rsidR="008C2717" w:rsidRPr="008C2717">
        <w:t>GNU/Linux</w:t>
      </w:r>
      <w:r w:rsidR="008C2717">
        <w:rPr>
          <w:rFonts w:hint="eastAsia"/>
        </w:rPr>
        <w:t>，比如</w:t>
      </w:r>
      <w:r w:rsidR="00C170E7">
        <w:t>Ubuntu</w:t>
      </w:r>
      <w:r w:rsidR="008C2717">
        <w:rPr>
          <w:rFonts w:hint="eastAsia"/>
        </w:rPr>
        <w:t>。</w:t>
      </w:r>
      <w:r w:rsidR="00C170E7">
        <w:t>（以下例程基于</w:t>
      </w:r>
      <w:r w:rsidR="00C170E7">
        <w:t>Ubuntu 20.04 LTS amd64</w:t>
      </w:r>
      <w:r w:rsidR="00C170E7">
        <w:t>）</w:t>
      </w:r>
    </w:p>
    <w:p w14:paraId="6B2C5A9F" w14:textId="0573E47A" w:rsidR="00C170E7" w:rsidRDefault="00A956A9" w:rsidP="00C170E7">
      <w:r>
        <w:rPr>
          <w:noProof/>
        </w:rPr>
        <mc:AlternateContent>
          <mc:Choice Requires="wps">
            <w:drawing>
              <wp:anchor distT="45720" distB="45720" distL="114300" distR="114300" simplePos="0" relativeHeight="251829248" behindDoc="0" locked="0" layoutInCell="1" allowOverlap="1" wp14:anchorId="354E9E0E" wp14:editId="3F298C85">
                <wp:simplePos x="0" y="0"/>
                <wp:positionH relativeFrom="margin">
                  <wp:align>right</wp:align>
                </wp:positionH>
                <wp:positionV relativeFrom="paragraph">
                  <wp:posOffset>6506845</wp:posOffset>
                </wp:positionV>
                <wp:extent cx="5264150" cy="1404620"/>
                <wp:effectExtent l="0" t="0" r="12700" b="14605"/>
                <wp:wrapTopAndBottom/>
                <wp:docPr id="19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7D59DB" w14:textId="1E4A7D9B" w:rsidR="007C21EB" w:rsidRPr="007C21EB" w:rsidRDefault="007933C9" w:rsidP="007C21EB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NuSMV </w:t>
                            </w:r>
                            <w:r w:rsidRPr="007933C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/usr/local/share/nusmv/examples/smv-dist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/counter.sm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54E9E0E" id="_x0000_s1031" type="#_x0000_t202" style="position:absolute;left:0;text-align:left;margin-left:363.3pt;margin-top:512.35pt;width:414.5pt;height:110.6pt;z-index:251829248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">
                <v:textbox style="mso-fit-shape-to-text:t">
                  <w:txbxContent>
                    <w:p w14:paraId="5F7D59DB" w14:textId="1E4A7D9B" w:rsidR="007C21EB" w:rsidRPr="007C21EB" w:rsidRDefault="007933C9" w:rsidP="007C21EB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NuSMV </w:t>
                      </w:r>
                      <w:r w:rsidRPr="007933C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/usr/local/share/nusmv/examples/smv-dist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/counter.smv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C170E7">
        <w:rPr>
          <w:rFonts w:hint="eastAsia"/>
        </w:rPr>
        <w:t>使用方式：</w:t>
      </w:r>
    </w:p>
    <w:p w14:paraId="0CB25CBC" w14:textId="29357591" w:rsidR="007933C9" w:rsidRDefault="007933C9" w:rsidP="007933C9">
      <w:pPr>
        <w:rPr>
          <w:rStyle w:val="fontstyle01"/>
          <w:rFonts w:ascii="LMMono10-Regular-Identity-H" w:hAnsi="LMMono10-Regular-Identity-H" w:hint="default"/>
          <w:sz w:val="24"/>
          <w:szCs w:val="24"/>
        </w:rPr>
      </w:pPr>
      <w:r>
        <w:rPr>
          <w:rFonts w:hint="eastAsia"/>
        </w:rPr>
        <w:lastRenderedPageBreak/>
        <w:t>注：上述安装过程将</w:t>
      </w:r>
      <w:r>
        <w:rPr>
          <w:rFonts w:hint="eastAsia"/>
        </w:rPr>
        <w:t>N</w:t>
      </w:r>
      <w:r>
        <w:t>uSMV</w:t>
      </w:r>
      <w:r>
        <w:rPr>
          <w:rFonts w:hint="eastAsia"/>
        </w:rPr>
        <w:t>安装至目录</w:t>
      </w:r>
      <w:r>
        <w:rPr>
          <w:rFonts w:hint="eastAsia"/>
        </w:rPr>
        <w:t>/</w:t>
      </w:r>
      <w:r>
        <w:t>usr/local</w:t>
      </w:r>
      <w:r>
        <w:rPr>
          <w:rFonts w:hint="eastAsia"/>
        </w:rPr>
        <w:t>中，其中</w:t>
      </w:r>
      <w:bookmarkStart w:id="0" w:name="_Hlk66872581"/>
      <w:r>
        <w:rPr>
          <w:rFonts w:hint="eastAsia"/>
        </w:rPr>
        <w:t>示例文件目录为</w:t>
      </w:r>
      <w:r w:rsidRPr="007933C9">
        <w:rPr>
          <w:rStyle w:val="fontstyle01"/>
          <w:rFonts w:ascii="LMMono10-Regular-Identity-H" w:hAnsi="LMMono10-Regular-Identity-H" w:hint="default"/>
          <w:sz w:val="24"/>
          <w:szCs w:val="24"/>
        </w:rPr>
        <w:t>/usr/local/share/nusmv/examples</w:t>
      </w:r>
      <w:r>
        <w:rPr>
          <w:rStyle w:val="fontstyle01"/>
          <w:rFonts w:ascii="LMMono10-Regular-Identity-H" w:hAnsi="LMMono10-Regular-Identity-H" w:hint="default"/>
          <w:sz w:val="24"/>
          <w:szCs w:val="24"/>
        </w:rPr>
        <w:t>。</w:t>
      </w:r>
      <w:bookmarkEnd w:id="0"/>
    </w:p>
    <w:p w14:paraId="02EC0E1A" w14:textId="60E297B1" w:rsidR="008C2717" w:rsidRDefault="008C2717" w:rsidP="007933C9">
      <w:r>
        <w:t>2</w:t>
      </w:r>
      <w:r>
        <w:rPr>
          <w:rFonts w:hint="eastAsia"/>
        </w:rPr>
        <w:t>、下载二进制文件、解压</w:t>
      </w:r>
      <w:r w:rsidR="0006255F">
        <w:rPr>
          <w:rFonts w:hint="eastAsia"/>
        </w:rPr>
        <w:t>运行</w:t>
      </w:r>
      <w:r>
        <w:rPr>
          <w:rFonts w:hint="eastAsia"/>
        </w:rPr>
        <w:t>即可</w:t>
      </w:r>
      <w:r w:rsidR="0007669A">
        <w:rPr>
          <w:rFonts w:hint="eastAsia"/>
        </w:rPr>
        <w:t>。</w:t>
      </w:r>
    </w:p>
    <w:p w14:paraId="29B8CE46" w14:textId="6F029E72" w:rsidR="008C2717" w:rsidRDefault="008C2717" w:rsidP="008C2717">
      <w:pPr>
        <w:ind w:leftChars="100" w:left="28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2560" behindDoc="0" locked="0" layoutInCell="1" allowOverlap="1" wp14:anchorId="0E7FD52C" wp14:editId="1CA568FF">
                <wp:simplePos x="0" y="0"/>
                <wp:positionH relativeFrom="margin">
                  <wp:align>right</wp:align>
                </wp:positionH>
                <wp:positionV relativeFrom="paragraph">
                  <wp:posOffset>443230</wp:posOffset>
                </wp:positionV>
                <wp:extent cx="5041900" cy="2260600"/>
                <wp:effectExtent l="0" t="0" r="25400" b="25400"/>
                <wp:wrapTopAndBottom/>
                <wp:docPr id="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1900" cy="2260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9B9C2E" w14:textId="78D92091" w:rsidR="001D6AA9" w:rsidRDefault="001D6AA9" w:rsidP="008C271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 w:rsidRPr="001D6AA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GNU/Linux libc6 (686) 32-bit</w:t>
                            </w:r>
                          </w:p>
                          <w:p w14:paraId="3CC34A78" w14:textId="2011D335" w:rsidR="001D6AA9" w:rsidRDefault="001D6AA9" w:rsidP="008C271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wget </w:t>
                            </w:r>
                            <w:r w:rsidRPr="001D6AA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https://nusmv.fbk.eu/distrib/NuSMV-2.6.0-linux32.tar.gz</w:t>
                            </w:r>
                          </w:p>
                          <w:p w14:paraId="1368A968" w14:textId="0324C360" w:rsidR="008C2717" w:rsidRDefault="001D6AA9" w:rsidP="008C271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1D6AA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tar zxvf NuSMV-2.6.0-linux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32</w:t>
                            </w:r>
                            <w:r w:rsidRPr="001D6AA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.tar.gz</w:t>
                            </w:r>
                          </w:p>
                          <w:p w14:paraId="00E8F358" w14:textId="77777777" w:rsidR="00F00D04" w:rsidRDefault="00F00D04" w:rsidP="00F00D04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1E22E7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sudo cp -R NuSMV-2.6.0-Linux/* /usr/local/</w:t>
                            </w:r>
                          </w:p>
                          <w:p w14:paraId="27DBA3A3" w14:textId="30217990" w:rsidR="001D6AA9" w:rsidRPr="00F00D04" w:rsidRDefault="001D6AA9" w:rsidP="008C271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</w:p>
                          <w:p w14:paraId="44FCE7B6" w14:textId="1DE517CF" w:rsidR="001D6AA9" w:rsidRDefault="001D6AA9" w:rsidP="008C271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 w:rsidRPr="001D6AA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GNU/Linux libc6 (x86) 64-bit</w:t>
                            </w:r>
                          </w:p>
                          <w:p w14:paraId="78CF1159" w14:textId="48E55128" w:rsidR="001D6AA9" w:rsidRDefault="001D6AA9" w:rsidP="008C271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wget </w:t>
                            </w:r>
                            <w:r w:rsidRPr="001D6AA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https://nusmv.fbk.eu/distrib/NuSMV-2.6.0-linux64.tar.gz</w:t>
                            </w:r>
                          </w:p>
                          <w:p w14:paraId="20674AEB" w14:textId="3467ED80" w:rsidR="001D6AA9" w:rsidRDefault="001D6AA9" w:rsidP="008C271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1D6AA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tar zxvf NuSMV-2.6.0-linux64.tar.gz</w:t>
                            </w:r>
                          </w:p>
                          <w:p w14:paraId="0B3E3557" w14:textId="429587AC" w:rsidR="00C345DB" w:rsidRPr="00F00D04" w:rsidRDefault="001E22E7" w:rsidP="008C2717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1E22E7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sudo cp -R NuSMV-2.6.0-Linux/* /usr/local/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7FD52C" id="_x0000_s1032" type="#_x0000_t202" style="position:absolute;left:0;text-align:left;margin-left:345.8pt;margin-top:34.9pt;width:397pt;height:178pt;z-index:25184256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">
                <v:textbox>
                  <w:txbxContent>
                    <w:p w14:paraId="779B9C2E" w14:textId="78D92091" w:rsidR="001D6AA9" w:rsidRDefault="001D6AA9" w:rsidP="008C271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 w:rsidRPr="001D6AA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GNU/Linux libc6 (686) 32-bit</w:t>
                      </w:r>
                    </w:p>
                    <w:p w14:paraId="3CC34A78" w14:textId="2011D335" w:rsidR="001D6AA9" w:rsidRDefault="001D6AA9" w:rsidP="008C271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wget </w:t>
                      </w:r>
                      <w:r w:rsidRPr="001D6AA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https://nusmv.fbk.eu/distrib/NuSMV-2.6.0-linux32.tar.gz</w:t>
                      </w:r>
                    </w:p>
                    <w:p w14:paraId="1368A968" w14:textId="0324C360" w:rsidR="008C2717" w:rsidRDefault="001D6AA9" w:rsidP="008C271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1D6AA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tar zxvf NuSMV-2.6.0-linux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32</w:t>
                      </w:r>
                      <w:r w:rsidRPr="001D6AA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.tar.gz</w:t>
                      </w:r>
                    </w:p>
                    <w:p w14:paraId="00E8F358" w14:textId="77777777" w:rsidR="00F00D04" w:rsidRDefault="00F00D04" w:rsidP="00F00D04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1E22E7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sudo cp -R NuSMV-2.6.0-Linux/* /usr/local/</w:t>
                      </w:r>
                    </w:p>
                    <w:p w14:paraId="27DBA3A3" w14:textId="30217990" w:rsidR="001D6AA9" w:rsidRPr="00F00D04" w:rsidRDefault="001D6AA9" w:rsidP="008C271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</w:p>
                    <w:p w14:paraId="44FCE7B6" w14:textId="1DE517CF" w:rsidR="001D6AA9" w:rsidRDefault="001D6AA9" w:rsidP="008C271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 w:rsidRPr="001D6AA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GNU/Linux libc6 (x86) 64-bit</w:t>
                      </w:r>
                    </w:p>
                    <w:p w14:paraId="78CF1159" w14:textId="48E55128" w:rsidR="001D6AA9" w:rsidRDefault="001D6AA9" w:rsidP="008C271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wget </w:t>
                      </w:r>
                      <w:r w:rsidRPr="001D6AA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https://nusmv.fbk.eu/distrib/NuSMV-2.6.0-linux64.tar.gz</w:t>
                      </w:r>
                    </w:p>
                    <w:p w14:paraId="20674AEB" w14:textId="3467ED80" w:rsidR="001D6AA9" w:rsidRDefault="001D6AA9" w:rsidP="008C271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1D6AA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tar zxvf NuSMV-2.6.0-linux64.tar.gz</w:t>
                      </w:r>
                    </w:p>
                    <w:p w14:paraId="0B3E3557" w14:textId="429587AC" w:rsidR="00C345DB" w:rsidRPr="00F00D04" w:rsidRDefault="001E22E7" w:rsidP="008C2717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1E22E7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sudo cp -R NuSMV-2.6.0-Linux/* /usr/local/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t>1</w:t>
      </w:r>
      <w:r>
        <w:rPr>
          <w:rFonts w:hint="eastAsia"/>
        </w:rPr>
        <w:t>）</w:t>
      </w:r>
      <w:r w:rsidRPr="008C2717">
        <w:t>GNU/Linux</w:t>
      </w:r>
      <w:r w:rsidR="0052535E">
        <w:rPr>
          <w:rFonts w:hint="eastAsia"/>
        </w:rPr>
        <w:t>系统，比如</w:t>
      </w:r>
      <w:r w:rsidR="0052535E">
        <w:rPr>
          <w:rFonts w:hint="eastAsia"/>
        </w:rPr>
        <w:t>U</w:t>
      </w:r>
      <w:r w:rsidR="0052535E">
        <w:t>buntu</w:t>
      </w:r>
      <w:r w:rsidR="0052535E">
        <w:rPr>
          <w:rFonts w:hint="eastAsia"/>
        </w:rPr>
        <w:t>：</w:t>
      </w:r>
    </w:p>
    <w:p w14:paraId="678CA455" w14:textId="52855BB2" w:rsidR="00C00DC3" w:rsidRDefault="00C00DC3" w:rsidP="00C00DC3">
      <w:pPr>
        <w:ind w:leftChars="100" w:left="28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4608" behindDoc="0" locked="0" layoutInCell="1" allowOverlap="1" wp14:anchorId="41ED3BD7" wp14:editId="65A5211C">
                <wp:simplePos x="0" y="0"/>
                <wp:positionH relativeFrom="margin">
                  <wp:align>right</wp:align>
                </wp:positionH>
                <wp:positionV relativeFrom="paragraph">
                  <wp:posOffset>2697069</wp:posOffset>
                </wp:positionV>
                <wp:extent cx="5048250" cy="1404620"/>
                <wp:effectExtent l="0" t="0" r="19050" b="24130"/>
                <wp:wrapTopAndBottom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1FF34E" w14:textId="77777777" w:rsidR="00C00DC3" w:rsidRPr="007C21EB" w:rsidRDefault="00C00DC3" w:rsidP="00C00DC3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NuSMV </w:t>
                            </w:r>
                            <w:r w:rsidRPr="007933C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/usr/local/share/nusmv/examples/smv-dist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/counter.sm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1ED3BD7" id="_x0000_s1033" type="#_x0000_t202" style="position:absolute;left:0;text-align:left;margin-left:346.3pt;margin-top:212.35pt;width:397.5pt;height:110.6pt;z-index:251844608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">
                <v:textbox style="mso-fit-shape-to-text:t">
                  <w:txbxContent>
                    <w:p w14:paraId="1F1FF34E" w14:textId="77777777" w:rsidR="00C00DC3" w:rsidRPr="007C21EB" w:rsidRDefault="00C00DC3" w:rsidP="00C00DC3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NuSMV </w:t>
                      </w:r>
                      <w:r w:rsidRPr="007933C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/usr/local/share/nusmv/examples/smv-dist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/counter.smv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rFonts w:hint="eastAsia"/>
        </w:rPr>
        <w:t>使用方式：</w:t>
      </w:r>
    </w:p>
    <w:p w14:paraId="19894372" w14:textId="3BFA0AE1" w:rsidR="00C00DC3" w:rsidRDefault="00C00DC3" w:rsidP="00C00DC3">
      <w:pPr>
        <w:ind w:leftChars="100" w:left="280"/>
        <w:rPr>
          <w:rStyle w:val="fontstyle01"/>
          <w:rFonts w:ascii="LMMono10-Regular-Identity-H" w:hAnsi="LMMono10-Regular-Identity-H" w:hint="default"/>
          <w:sz w:val="24"/>
          <w:szCs w:val="24"/>
        </w:rPr>
      </w:pPr>
      <w:r>
        <w:rPr>
          <w:rFonts w:hint="eastAsia"/>
        </w:rPr>
        <w:t>注：上述安装过程将</w:t>
      </w:r>
      <w:r>
        <w:rPr>
          <w:rFonts w:hint="eastAsia"/>
        </w:rPr>
        <w:t>N</w:t>
      </w:r>
      <w:r>
        <w:t>uSMV</w:t>
      </w:r>
      <w:r>
        <w:rPr>
          <w:rFonts w:hint="eastAsia"/>
        </w:rPr>
        <w:t>安装至目录</w:t>
      </w:r>
      <w:r>
        <w:rPr>
          <w:rFonts w:hint="eastAsia"/>
        </w:rPr>
        <w:t>/</w:t>
      </w:r>
      <w:r>
        <w:t>usr/local</w:t>
      </w:r>
      <w:r>
        <w:rPr>
          <w:rFonts w:hint="eastAsia"/>
        </w:rPr>
        <w:t>中，其中示例文件目录为</w:t>
      </w:r>
      <w:r w:rsidRPr="007933C9">
        <w:rPr>
          <w:rStyle w:val="fontstyle01"/>
          <w:rFonts w:ascii="LMMono10-Regular-Identity-H" w:hAnsi="LMMono10-Regular-Identity-H" w:hint="default"/>
          <w:sz w:val="24"/>
          <w:szCs w:val="24"/>
        </w:rPr>
        <w:t>/usr/local/share/nusmv/examples</w:t>
      </w:r>
      <w:r>
        <w:rPr>
          <w:rStyle w:val="fontstyle01"/>
          <w:rFonts w:ascii="LMMono10-Regular-Identity-H" w:hAnsi="LMMono10-Regular-Identity-H" w:hint="default"/>
          <w:sz w:val="24"/>
          <w:szCs w:val="24"/>
        </w:rPr>
        <w:t>。</w:t>
      </w:r>
    </w:p>
    <w:p w14:paraId="2D9BF8D9" w14:textId="480F04CE" w:rsidR="00B64CA6" w:rsidRDefault="00EE4709" w:rsidP="00B64CA6">
      <w:pPr>
        <w:ind w:leftChars="100" w:left="28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6656" behindDoc="0" locked="0" layoutInCell="1" allowOverlap="1" wp14:anchorId="33EFB87C" wp14:editId="0F9C095D">
                <wp:simplePos x="0" y="0"/>
                <wp:positionH relativeFrom="margin">
                  <wp:align>right</wp:align>
                </wp:positionH>
                <wp:positionV relativeFrom="paragraph">
                  <wp:posOffset>432920</wp:posOffset>
                </wp:positionV>
                <wp:extent cx="5041900" cy="1823085"/>
                <wp:effectExtent l="0" t="0" r="25400" b="24765"/>
                <wp:wrapTopAndBottom/>
                <wp:docPr id="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1900" cy="1823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A8545F" w14:textId="0626C479" w:rsidR="00B64CA6" w:rsidRDefault="00B64CA6" w:rsidP="00B64CA6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 w:rsidRPr="00B64CA6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Windows archive 32-bit (586)</w:t>
                            </w:r>
                          </w:p>
                          <w:p w14:paraId="01B97291" w14:textId="42703CD0" w:rsidR="00B64CA6" w:rsidRDefault="00863536" w:rsidP="00B64CA6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 w:rsidR="00B64CA6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下载地址</w:t>
                            </w:r>
                            <w:r w:rsidR="00B64CA6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B64CA6" w:rsidRPr="00B64CA6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https://nusmv.fbk.eu/distrib/NuSMV-2.6.0-win32.tar.gz</w:t>
                            </w:r>
                          </w:p>
                          <w:p w14:paraId="78474AB0" w14:textId="78FA1AF8" w:rsidR="00B64CA6" w:rsidRDefault="00863536" w:rsidP="00B64CA6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解压缩包，比如至</w:t>
                            </w:r>
                            <w:r w:rsidR="00537D05"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C:\Program Files (x86)</w:t>
                            </w:r>
                            <w:r w:rsidRPr="00863536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\NuSMV-2.6.0-win</w:t>
                            </w:r>
                            <w:r w:rsidR="00E17BDB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32</w:t>
                            </w:r>
                          </w:p>
                          <w:p w14:paraId="5EA22AE3" w14:textId="3B1002DF" w:rsidR="00EE4709" w:rsidRDefault="00EE4709" w:rsidP="00B64CA6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 w:rsidR="00537D05"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然后配置</w:t>
                            </w:r>
                            <w:r w:rsidR="00537D05"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PATH</w:t>
                            </w:r>
                            <w:r w:rsid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，</w:t>
                            </w:r>
                            <w:r w:rsidR="00537D05"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编辑</w:t>
                            </w:r>
                            <w:r w:rsidR="00537D05"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path</w:t>
                            </w:r>
                            <w:r w:rsidR="00537D05"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，添加</w:t>
                            </w:r>
                            <w:r w:rsidR="00537D05"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C:\Program Files (x86)</w:t>
                            </w:r>
                            <w:r w:rsidR="00537D05" w:rsidRPr="00863536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\NuSMV-2.6.0-win</w:t>
                            </w:r>
                            <w:r w:rsid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32\bin</w:t>
                            </w:r>
                          </w:p>
                          <w:p w14:paraId="362AAB8E" w14:textId="557FBA45" w:rsidR="00EE4709" w:rsidRPr="00F00D04" w:rsidRDefault="00537D05" w:rsidP="00B64CA6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使用</w:t>
                            </w:r>
                            <w:r w:rsidR="009A2742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方式，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打开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cmd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键入</w:t>
                            </w:r>
                            <w:r w:rsidR="009A2742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：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EE4709" w:rsidRPr="00EE470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NuSMV </w:t>
                            </w:r>
                            <w:r w:rsidRPr="00963FFA">
                              <w:rPr>
                                <w:rFonts w:ascii="LMMono10-Regular-Identity-H" w:hAnsi="LMMono10-Regular-Identity-H"/>
                                <w:color w:val="000000"/>
                                <w:sz w:val="24"/>
                                <w:szCs w:val="24"/>
                              </w:rPr>
                              <w:t>"</w:t>
                            </w:r>
                            <w:r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C:\Program Files (x86)</w:t>
                            </w:r>
                            <w:r w:rsidRPr="00863536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\NuSMV-2.6.0-win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32\</w:t>
                            </w:r>
                            <w:r w:rsidR="00EE4709" w:rsidRPr="00EE470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share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\</w:t>
                            </w:r>
                            <w:r w:rsidR="00EE4709" w:rsidRPr="00EE470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nusmv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\</w:t>
                            </w:r>
                            <w:r w:rsidR="00EE4709" w:rsidRPr="00EE470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examples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\</w:t>
                            </w:r>
                            <w:r w:rsidR="00EE4709" w:rsidRPr="00EE470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smv-dist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\</w:t>
                            </w:r>
                            <w:r w:rsidR="00EE4709" w:rsidRPr="00EE470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counter.smv</w:t>
                            </w:r>
                            <w:r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"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EFB87C" id="_x0000_s1034" type="#_x0000_t202" style="position:absolute;left:0;text-align:left;margin-left:345.8pt;margin-top:34.1pt;width:397pt;height:143.55pt;z-index:25184665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">
                <v:textbox>
                  <w:txbxContent>
                    <w:p w14:paraId="11A8545F" w14:textId="0626C479" w:rsidR="00B64CA6" w:rsidRDefault="00B64CA6" w:rsidP="00B64CA6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 w:rsidRPr="00B64CA6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Windows archive 32-bit (586)</w:t>
                      </w:r>
                    </w:p>
                    <w:p w14:paraId="01B97291" w14:textId="42703CD0" w:rsidR="00B64CA6" w:rsidRDefault="00863536" w:rsidP="00B64CA6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 w:rsidR="00B64CA6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下载地址</w:t>
                      </w:r>
                      <w:r w:rsidR="00B64CA6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 </w:t>
                      </w:r>
                      <w:r w:rsidR="00B64CA6" w:rsidRPr="00B64CA6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https://nusmv.fbk.eu/distrib/NuSMV-2.6.0-win32.tar.gz</w:t>
                      </w:r>
                    </w:p>
                    <w:p w14:paraId="78474AB0" w14:textId="78FA1AF8" w:rsidR="00B64CA6" w:rsidRDefault="00863536" w:rsidP="00B64CA6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解压缩包，比如至</w:t>
                      </w:r>
                      <w:r w:rsidR="00537D05"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C:\Program Files (x86)</w:t>
                      </w:r>
                      <w:r w:rsidRPr="00863536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\NuSMV-2.6.0-win</w:t>
                      </w:r>
                      <w:r w:rsidR="00E17BDB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32</w:t>
                      </w:r>
                    </w:p>
                    <w:p w14:paraId="5EA22AE3" w14:textId="3B1002DF" w:rsidR="00EE4709" w:rsidRDefault="00EE4709" w:rsidP="00B64CA6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 w:rsidR="00537D05"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然后配置</w:t>
                      </w:r>
                      <w:r w:rsidR="00537D05"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PATH</w:t>
                      </w:r>
                      <w:r w:rsid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，</w:t>
                      </w:r>
                      <w:r w:rsidR="00537D05"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编辑</w:t>
                      </w:r>
                      <w:r w:rsidR="00537D05"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path</w:t>
                      </w:r>
                      <w:r w:rsidR="00537D05"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，添加</w:t>
                      </w:r>
                      <w:r w:rsidR="00537D05"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C:\Program Files (x86)</w:t>
                      </w:r>
                      <w:r w:rsidR="00537D05" w:rsidRPr="00863536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\NuSMV-2.6.0-win</w:t>
                      </w:r>
                      <w:r w:rsid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32\bin</w:t>
                      </w:r>
                    </w:p>
                    <w:p w14:paraId="362AAB8E" w14:textId="557FBA45" w:rsidR="00EE4709" w:rsidRPr="00F00D04" w:rsidRDefault="00537D05" w:rsidP="00B64CA6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使用</w:t>
                      </w:r>
                      <w:r w:rsidR="009A2742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方式，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打开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cmd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键入</w:t>
                      </w:r>
                      <w:r w:rsidR="009A2742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：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 </w:t>
                      </w:r>
                      <w:r w:rsidR="00EE4709" w:rsidRPr="00EE470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NuSMV </w:t>
                      </w:r>
                      <w:r w:rsidRPr="00963FFA">
                        <w:rPr>
                          <w:rFonts w:ascii="LMMono10-Regular-Identity-H" w:hAnsi="LMMono10-Regular-Identity-H"/>
                          <w:color w:val="000000"/>
                          <w:sz w:val="24"/>
                          <w:szCs w:val="24"/>
                        </w:rPr>
                        <w:t>"</w:t>
                      </w:r>
                      <w:r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C:\Program Files (x86)</w:t>
                      </w:r>
                      <w:r w:rsidRPr="00863536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\NuSMV-2.6.0-win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32\</w:t>
                      </w:r>
                      <w:r w:rsidR="00EE4709" w:rsidRPr="00EE470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share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\</w:t>
                      </w:r>
                      <w:r w:rsidR="00EE4709" w:rsidRPr="00EE470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nusmv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\</w:t>
                      </w:r>
                      <w:r w:rsidR="00EE4709" w:rsidRPr="00EE470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examples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\</w:t>
                      </w:r>
                      <w:r w:rsidR="00EE4709" w:rsidRPr="00EE470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smv-dist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\</w:t>
                      </w:r>
                      <w:r w:rsidR="00EE4709" w:rsidRPr="00EE470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counter.smv</w:t>
                      </w:r>
                      <w:r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"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B64CA6">
        <w:t>2</w:t>
      </w:r>
      <w:r w:rsidR="00B64CA6">
        <w:rPr>
          <w:rFonts w:hint="eastAsia"/>
        </w:rPr>
        <w:t>）</w:t>
      </w:r>
      <w:r w:rsidR="00B64CA6">
        <w:rPr>
          <w:rFonts w:hint="eastAsia"/>
        </w:rPr>
        <w:t>W</w:t>
      </w:r>
      <w:r w:rsidR="00B64CA6">
        <w:t>indows</w:t>
      </w:r>
      <w:r w:rsidR="00B64CA6">
        <w:rPr>
          <w:rFonts w:hint="eastAsia"/>
        </w:rPr>
        <w:t>系统：</w:t>
      </w:r>
    </w:p>
    <w:p w14:paraId="1F9EB9FA" w14:textId="702000D6" w:rsidR="00EE4709" w:rsidRDefault="00700E3A" w:rsidP="00B64CA6">
      <w:pPr>
        <w:ind w:leftChars="100" w:left="280"/>
        <w:rPr>
          <w:rStyle w:val="fontstyle01"/>
          <w:rFonts w:ascii="LMMono10-Regular-Identity-H" w:hAnsi="LMMono10-Regular-Identity-H" w:hint="default"/>
          <w:sz w:val="24"/>
          <w:szCs w:val="24"/>
        </w:rPr>
      </w:pPr>
      <w:r>
        <w:rPr>
          <w:rFonts w:hint="eastAsia"/>
        </w:rPr>
        <w:t>注：上述安装过程将</w:t>
      </w:r>
      <w:r>
        <w:rPr>
          <w:rFonts w:hint="eastAsia"/>
        </w:rPr>
        <w:t>N</w:t>
      </w:r>
      <w:r>
        <w:t>uSMV</w:t>
      </w:r>
      <w:r>
        <w:rPr>
          <w:rFonts w:hint="eastAsia"/>
        </w:rPr>
        <w:t>安装至目录</w:t>
      </w:r>
      <w:r w:rsidR="00537D05" w:rsidRPr="00537D05">
        <w:rPr>
          <w:rStyle w:val="fontstyle01"/>
          <w:rFonts w:ascii="LMMono10-Regular-Identity-H" w:hAnsi="LMMono10-Regular-Identity-H" w:hint="default"/>
          <w:sz w:val="24"/>
          <w:szCs w:val="24"/>
        </w:rPr>
        <w:t>C:\Program Files (x86)</w:t>
      </w:r>
      <w:r w:rsidRPr="00863536">
        <w:rPr>
          <w:rStyle w:val="fontstyle01"/>
          <w:rFonts w:ascii="LMMono10-Regular-Identity-H" w:hAnsi="LMMono10-Regular-Identity-H" w:hint="default"/>
          <w:sz w:val="24"/>
          <w:szCs w:val="24"/>
        </w:rPr>
        <w:t>\NuSMV-2.6.0-win</w:t>
      </w:r>
      <w:r>
        <w:rPr>
          <w:rStyle w:val="fontstyle01"/>
          <w:rFonts w:ascii="LMMono10-Regular-Identity-H" w:hAnsi="LMMono10-Regular-Identity-H" w:hint="default"/>
          <w:sz w:val="24"/>
          <w:szCs w:val="24"/>
        </w:rPr>
        <w:t>32</w:t>
      </w:r>
      <w:r>
        <w:rPr>
          <w:rFonts w:hint="eastAsia"/>
        </w:rPr>
        <w:t>中，其中示例文件目录为</w:t>
      </w:r>
      <w:r w:rsidR="00537D05" w:rsidRPr="00537D05">
        <w:rPr>
          <w:rStyle w:val="fontstyle01"/>
          <w:rFonts w:ascii="LMMono10-Regular-Identity-H" w:hAnsi="LMMono10-Regular-Identity-H" w:hint="default"/>
          <w:sz w:val="24"/>
          <w:szCs w:val="24"/>
        </w:rPr>
        <w:t xml:space="preserve">C:\Program Files </w:t>
      </w:r>
      <w:r w:rsidR="00537D05" w:rsidRPr="00537D05">
        <w:rPr>
          <w:rStyle w:val="fontstyle01"/>
          <w:rFonts w:ascii="LMMono10-Regular-Identity-H" w:hAnsi="LMMono10-Regular-Identity-H" w:hint="default"/>
          <w:sz w:val="24"/>
          <w:szCs w:val="24"/>
        </w:rPr>
        <w:lastRenderedPageBreak/>
        <w:t>(x86)</w:t>
      </w:r>
      <w:r w:rsidRPr="00863536">
        <w:rPr>
          <w:rStyle w:val="fontstyle01"/>
          <w:rFonts w:ascii="LMMono10-Regular-Identity-H" w:hAnsi="LMMono10-Regular-Identity-H" w:hint="default"/>
          <w:sz w:val="24"/>
          <w:szCs w:val="24"/>
        </w:rPr>
        <w:t>\NuSMV-2.6.0-win</w:t>
      </w:r>
      <w:r>
        <w:rPr>
          <w:rStyle w:val="fontstyle01"/>
          <w:rFonts w:ascii="LMMono10-Regular-Identity-H" w:hAnsi="LMMono10-Regular-Identity-H" w:hint="default"/>
          <w:sz w:val="24"/>
          <w:szCs w:val="24"/>
        </w:rPr>
        <w:t>32\</w:t>
      </w:r>
      <w:r w:rsidRPr="007933C9">
        <w:rPr>
          <w:rStyle w:val="fontstyle01"/>
          <w:rFonts w:ascii="LMMono10-Regular-Identity-H" w:hAnsi="LMMono10-Regular-Identity-H" w:hint="default"/>
          <w:sz w:val="24"/>
          <w:szCs w:val="24"/>
        </w:rPr>
        <w:t>share</w:t>
      </w:r>
      <w:r>
        <w:rPr>
          <w:rStyle w:val="fontstyle01"/>
          <w:rFonts w:ascii="LMMono10-Regular-Identity-H" w:hAnsi="LMMono10-Regular-Identity-H" w:hint="default"/>
          <w:sz w:val="24"/>
          <w:szCs w:val="24"/>
        </w:rPr>
        <w:t>\</w:t>
      </w:r>
      <w:r w:rsidRPr="007933C9">
        <w:rPr>
          <w:rStyle w:val="fontstyle01"/>
          <w:rFonts w:ascii="LMMono10-Regular-Identity-H" w:hAnsi="LMMono10-Regular-Identity-H" w:hint="default"/>
          <w:sz w:val="24"/>
          <w:szCs w:val="24"/>
        </w:rPr>
        <w:t>nusmv</w:t>
      </w:r>
      <w:r>
        <w:rPr>
          <w:rStyle w:val="fontstyle01"/>
          <w:rFonts w:ascii="LMMono10-Regular-Identity-H" w:hAnsi="LMMono10-Regular-Identity-H" w:hint="default"/>
          <w:sz w:val="24"/>
          <w:szCs w:val="24"/>
        </w:rPr>
        <w:t>\</w:t>
      </w:r>
      <w:r w:rsidR="008A3889">
        <w:rPr>
          <w:rStyle w:val="fontstyle01"/>
          <w:rFonts w:ascii="LMMono10-Regular-Identity-H" w:hAnsi="LMMono10-Regular-Identity-H" w:hint="default"/>
          <w:sz w:val="24"/>
          <w:szCs w:val="24"/>
        </w:rPr>
        <w:t>examples</w:t>
      </w:r>
      <w:r w:rsidR="008A3889">
        <w:rPr>
          <w:rStyle w:val="fontstyle01"/>
          <w:rFonts w:ascii="LMMono10-Regular-Identity-H" w:hAnsi="LMMono10-Regular-Identity-H" w:hint="default"/>
          <w:sz w:val="24"/>
          <w:szCs w:val="24"/>
        </w:rPr>
        <w:t>。</w:t>
      </w:r>
    </w:p>
    <w:p w14:paraId="16CCF998" w14:textId="77777777" w:rsidR="00537D05" w:rsidRDefault="00537D05" w:rsidP="00B64CA6">
      <w:pPr>
        <w:ind w:leftChars="100" w:left="280"/>
        <w:rPr>
          <w:rStyle w:val="fontstyle01"/>
          <w:rFonts w:ascii="LMMono10-Regular-Identity-H" w:hAnsi="LMMono10-Regular-Identity-H" w:hint="default"/>
          <w:sz w:val="24"/>
          <w:szCs w:val="24"/>
        </w:rPr>
      </w:pPr>
    </w:p>
    <w:p w14:paraId="2FDF5CEE" w14:textId="4357F8D8" w:rsidR="00537D05" w:rsidRPr="00537D05" w:rsidRDefault="004D4B98" w:rsidP="00537D05">
      <w:pPr>
        <w:ind w:leftChars="100" w:left="280"/>
        <w:rPr>
          <w:rStyle w:val="fontstyle01"/>
          <w:rFonts w:ascii="LMMono10-Regular-Identity-H" w:hAnsi="LMMono10-Regular-Identity-H" w:hint="default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849728" behindDoc="0" locked="0" layoutInCell="1" allowOverlap="1" wp14:anchorId="5C04D005" wp14:editId="27FAE088">
                <wp:simplePos x="0" y="0"/>
                <wp:positionH relativeFrom="margin">
                  <wp:align>right</wp:align>
                </wp:positionH>
                <wp:positionV relativeFrom="paragraph">
                  <wp:posOffset>187</wp:posOffset>
                </wp:positionV>
                <wp:extent cx="5041900" cy="1738630"/>
                <wp:effectExtent l="0" t="0" r="25400" b="13970"/>
                <wp:wrapTopAndBottom/>
                <wp:docPr id="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1900" cy="17386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7B441D" w14:textId="77777777" w:rsidR="00EE4709" w:rsidRDefault="00EE4709" w:rsidP="00EE4709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 w:rsidRPr="00863536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Windows archive 64-bit (x86)</w:t>
                            </w:r>
                          </w:p>
                          <w:p w14:paraId="12F0C21D" w14:textId="77777777" w:rsidR="00EE4709" w:rsidRDefault="00EE4709" w:rsidP="00EE4709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下载地址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863536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https://nusmv.fbk.eu/distrib/NuSMV-2.6.0-win64.tar.gz</w:t>
                            </w:r>
                          </w:p>
                          <w:p w14:paraId="39539823" w14:textId="30BC9DAA" w:rsidR="00EE4709" w:rsidRDefault="00EE4709" w:rsidP="00EE4709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解压缩包，比如至</w:t>
                            </w:r>
                            <w:r w:rsidR="00E97C03"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C:\Program Files (x86)</w:t>
                            </w:r>
                            <w:r w:rsidRPr="00863536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\NuSMV-2.6.0-win64</w:t>
                            </w:r>
                          </w:p>
                          <w:p w14:paraId="70CE9928" w14:textId="439F88C0" w:rsidR="00537D05" w:rsidRDefault="00537D05" w:rsidP="00537D05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然后配置</w:t>
                            </w:r>
                            <w:r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PATH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，</w:t>
                            </w:r>
                            <w:r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编辑</w:t>
                            </w:r>
                            <w:r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path</w:t>
                            </w:r>
                            <w:r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，添加</w:t>
                            </w:r>
                            <w:r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C:\Program Files (x86)</w:t>
                            </w:r>
                            <w:r w:rsidRPr="00863536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\NuSMV-2.6.0-win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64\bin</w:t>
                            </w:r>
                          </w:p>
                          <w:p w14:paraId="7E931738" w14:textId="2D39B69D" w:rsidR="00537D05" w:rsidRPr="00F00D04" w:rsidRDefault="00537D05" w:rsidP="00537D05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使用方式</w:t>
                            </w:r>
                            <w:r w:rsidR="009A2742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，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打开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cmd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键入</w:t>
                            </w:r>
                            <w:r w:rsidR="009A2742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：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EE470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NuSMV </w:t>
                            </w:r>
                            <w:r w:rsidRPr="00963FFA">
                              <w:rPr>
                                <w:rFonts w:ascii="LMMono10-Regular-Identity-H" w:hAnsi="LMMono10-Regular-Identity-H"/>
                                <w:color w:val="000000"/>
                                <w:sz w:val="24"/>
                                <w:szCs w:val="24"/>
                              </w:rPr>
                              <w:t>"</w:t>
                            </w:r>
                            <w:r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C:\Program Files (x86)</w:t>
                            </w:r>
                            <w:r w:rsidRPr="00863536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\NuSMV-2.6.0-win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64\</w:t>
                            </w:r>
                            <w:r w:rsidRPr="00EE470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share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\</w:t>
                            </w:r>
                            <w:r w:rsidRPr="00EE470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nusmv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\</w:t>
                            </w:r>
                            <w:r w:rsidRPr="00EE470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examples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\</w:t>
                            </w:r>
                            <w:r w:rsidRPr="00EE470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smv-dist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\</w:t>
                            </w:r>
                            <w:r w:rsidRPr="00EE4709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counter.smv</w:t>
                            </w:r>
                            <w:r w:rsidRPr="00537D05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"</w:t>
                            </w:r>
                          </w:p>
                          <w:p w14:paraId="7D14277D" w14:textId="3EF24F07" w:rsidR="00EE4709" w:rsidRPr="00537D05" w:rsidRDefault="00EE4709" w:rsidP="00537D05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04D005" id="_x0000_s1035" type="#_x0000_t202" style="position:absolute;left:0;text-align:left;margin-left:345.8pt;margin-top:0;width:397pt;height:136.9pt;z-index:25184972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">
                <v:textbox>
                  <w:txbxContent>
                    <w:p w14:paraId="0B7B441D" w14:textId="77777777" w:rsidR="00EE4709" w:rsidRDefault="00EE4709" w:rsidP="00EE4709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 w:rsidRPr="00863536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Windows archive 64-bit (x86)</w:t>
                      </w:r>
                    </w:p>
                    <w:p w14:paraId="12F0C21D" w14:textId="77777777" w:rsidR="00EE4709" w:rsidRDefault="00EE4709" w:rsidP="00EE4709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下载地址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 </w:t>
                      </w:r>
                      <w:r w:rsidRPr="00863536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https://nusmv.fbk.eu/distrib/NuSMV-2.6.0-win64.tar.gz</w:t>
                      </w:r>
                    </w:p>
                    <w:p w14:paraId="39539823" w14:textId="30BC9DAA" w:rsidR="00EE4709" w:rsidRDefault="00EE4709" w:rsidP="00EE4709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解压缩包，比如至</w:t>
                      </w:r>
                      <w:r w:rsidR="00E97C03"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C:\Program Files (x86)</w:t>
                      </w:r>
                      <w:r w:rsidRPr="00863536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\NuSMV-2.6.0-win64</w:t>
                      </w:r>
                    </w:p>
                    <w:p w14:paraId="70CE9928" w14:textId="439F88C0" w:rsidR="00537D05" w:rsidRDefault="00537D05" w:rsidP="00537D05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然后配置</w:t>
                      </w:r>
                      <w:r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PATH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，</w:t>
                      </w:r>
                      <w:r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编辑</w:t>
                      </w:r>
                      <w:r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path</w:t>
                      </w:r>
                      <w:r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，添加</w:t>
                      </w:r>
                      <w:r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C:\Program Files (x86)</w:t>
                      </w:r>
                      <w:r w:rsidRPr="00863536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\NuSMV-2.6.0-win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64\bin</w:t>
                      </w:r>
                    </w:p>
                    <w:p w14:paraId="7E931738" w14:textId="2D39B69D" w:rsidR="00537D05" w:rsidRPr="00F00D04" w:rsidRDefault="00537D05" w:rsidP="00537D05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使用方式</w:t>
                      </w:r>
                      <w:r w:rsidR="009A2742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，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打开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cmd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键入</w:t>
                      </w:r>
                      <w:r w:rsidR="009A2742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：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 </w:t>
                      </w:r>
                      <w:r w:rsidRPr="00EE470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NuSMV </w:t>
                      </w:r>
                      <w:r w:rsidRPr="00963FFA">
                        <w:rPr>
                          <w:rFonts w:ascii="LMMono10-Regular-Identity-H" w:hAnsi="LMMono10-Regular-Identity-H"/>
                          <w:color w:val="000000"/>
                          <w:sz w:val="24"/>
                          <w:szCs w:val="24"/>
                        </w:rPr>
                        <w:t>"</w:t>
                      </w:r>
                      <w:r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C:\Program Files (x86)</w:t>
                      </w:r>
                      <w:r w:rsidRPr="00863536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\NuSMV-2.6.0-win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64\</w:t>
                      </w:r>
                      <w:r w:rsidRPr="00EE470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share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\</w:t>
                      </w:r>
                      <w:r w:rsidRPr="00EE470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nusmv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\</w:t>
                      </w:r>
                      <w:r w:rsidRPr="00EE470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examples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\</w:t>
                      </w:r>
                      <w:r w:rsidRPr="00EE470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smv-dist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\</w:t>
                      </w:r>
                      <w:r w:rsidRPr="00EE4709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counter.smv</w:t>
                      </w:r>
                      <w:r w:rsidRPr="00537D05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"</w:t>
                      </w:r>
                    </w:p>
                    <w:p w14:paraId="7D14277D" w14:textId="3EF24F07" w:rsidR="00EE4709" w:rsidRPr="00537D05" w:rsidRDefault="00EE4709" w:rsidP="00537D05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537D05">
        <w:rPr>
          <w:rFonts w:hint="eastAsia"/>
        </w:rPr>
        <w:t>注：上述安装过程将</w:t>
      </w:r>
      <w:r w:rsidR="00537D05">
        <w:rPr>
          <w:rFonts w:hint="eastAsia"/>
        </w:rPr>
        <w:t>N</w:t>
      </w:r>
      <w:r w:rsidR="00537D05">
        <w:t>uSMV</w:t>
      </w:r>
      <w:r w:rsidR="00537D05">
        <w:rPr>
          <w:rFonts w:hint="eastAsia"/>
        </w:rPr>
        <w:t>安装至目录</w:t>
      </w:r>
      <w:r w:rsidR="00537D05" w:rsidRPr="00537D05">
        <w:rPr>
          <w:rStyle w:val="fontstyle01"/>
          <w:rFonts w:ascii="LMMono10-Regular-Identity-H" w:hAnsi="LMMono10-Regular-Identity-H" w:hint="default"/>
          <w:sz w:val="24"/>
          <w:szCs w:val="24"/>
        </w:rPr>
        <w:t>C:\Program Files (x86)</w:t>
      </w:r>
      <w:r w:rsidR="00537D05" w:rsidRPr="00863536">
        <w:rPr>
          <w:rStyle w:val="fontstyle01"/>
          <w:rFonts w:ascii="LMMono10-Regular-Identity-H" w:hAnsi="LMMono10-Regular-Identity-H" w:hint="default"/>
          <w:sz w:val="24"/>
          <w:szCs w:val="24"/>
        </w:rPr>
        <w:t>\NuSMV-2.6.0-win</w:t>
      </w:r>
      <w:r w:rsidR="00537D05">
        <w:rPr>
          <w:rStyle w:val="fontstyle01"/>
          <w:rFonts w:ascii="LMMono10-Regular-Identity-H" w:hAnsi="LMMono10-Regular-Identity-H" w:hint="default"/>
          <w:sz w:val="24"/>
          <w:szCs w:val="24"/>
        </w:rPr>
        <w:t>64</w:t>
      </w:r>
      <w:r w:rsidR="00537D05">
        <w:rPr>
          <w:rFonts w:hint="eastAsia"/>
        </w:rPr>
        <w:t>中，其中示例文件目录为</w:t>
      </w:r>
      <w:r w:rsidR="00537D05" w:rsidRPr="00537D05">
        <w:rPr>
          <w:rStyle w:val="fontstyle01"/>
          <w:rFonts w:ascii="LMMono10-Regular-Identity-H" w:hAnsi="LMMono10-Regular-Identity-H" w:hint="default"/>
          <w:sz w:val="24"/>
          <w:szCs w:val="24"/>
        </w:rPr>
        <w:t>C:\Program Files (x86)</w:t>
      </w:r>
      <w:r w:rsidR="00537D05" w:rsidRPr="00863536">
        <w:rPr>
          <w:rStyle w:val="fontstyle01"/>
          <w:rFonts w:ascii="LMMono10-Regular-Identity-H" w:hAnsi="LMMono10-Regular-Identity-H" w:hint="default"/>
          <w:sz w:val="24"/>
          <w:szCs w:val="24"/>
        </w:rPr>
        <w:t>\NuSMV-2.6.0-win</w:t>
      </w:r>
      <w:r w:rsidR="00537D05">
        <w:rPr>
          <w:rStyle w:val="fontstyle01"/>
          <w:rFonts w:ascii="LMMono10-Regular-Identity-H" w:hAnsi="LMMono10-Regular-Identity-H" w:hint="default"/>
          <w:sz w:val="24"/>
          <w:szCs w:val="24"/>
        </w:rPr>
        <w:t>64\</w:t>
      </w:r>
      <w:r w:rsidR="00537D05" w:rsidRPr="007933C9">
        <w:rPr>
          <w:rStyle w:val="fontstyle01"/>
          <w:rFonts w:ascii="LMMono10-Regular-Identity-H" w:hAnsi="LMMono10-Regular-Identity-H" w:hint="default"/>
          <w:sz w:val="24"/>
          <w:szCs w:val="24"/>
        </w:rPr>
        <w:t>share</w:t>
      </w:r>
      <w:r w:rsidR="00537D05">
        <w:rPr>
          <w:rStyle w:val="fontstyle01"/>
          <w:rFonts w:ascii="LMMono10-Regular-Identity-H" w:hAnsi="LMMono10-Regular-Identity-H" w:hint="default"/>
          <w:sz w:val="24"/>
          <w:szCs w:val="24"/>
        </w:rPr>
        <w:t>\</w:t>
      </w:r>
      <w:r w:rsidR="00537D05" w:rsidRPr="007933C9">
        <w:rPr>
          <w:rStyle w:val="fontstyle01"/>
          <w:rFonts w:ascii="LMMono10-Regular-Identity-H" w:hAnsi="LMMono10-Regular-Identity-H" w:hint="default"/>
          <w:sz w:val="24"/>
          <w:szCs w:val="24"/>
        </w:rPr>
        <w:t>nusmv</w:t>
      </w:r>
      <w:r w:rsidR="00537D05">
        <w:rPr>
          <w:rStyle w:val="fontstyle01"/>
          <w:rFonts w:ascii="LMMono10-Regular-Identity-H" w:hAnsi="LMMono10-Regular-Identity-H" w:hint="default"/>
          <w:sz w:val="24"/>
          <w:szCs w:val="24"/>
        </w:rPr>
        <w:t>\examples</w:t>
      </w:r>
      <w:r w:rsidR="00537D05">
        <w:rPr>
          <w:rStyle w:val="fontstyle01"/>
          <w:rFonts w:ascii="LMMono10-Regular-Identity-H" w:hAnsi="LMMono10-Regular-Identity-H" w:hint="default"/>
          <w:sz w:val="24"/>
          <w:szCs w:val="24"/>
        </w:rPr>
        <w:t>。</w:t>
      </w:r>
    </w:p>
    <w:p w14:paraId="2E4C5FD6" w14:textId="617CEC54" w:rsidR="00C00DC3" w:rsidRPr="00C00DC3" w:rsidRDefault="008A3889" w:rsidP="00391268">
      <w:pPr>
        <w:ind w:leftChars="100" w:left="28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851776" behindDoc="0" locked="0" layoutInCell="1" allowOverlap="1" wp14:anchorId="220673AF" wp14:editId="4864E39D">
                <wp:simplePos x="0" y="0"/>
                <wp:positionH relativeFrom="margin">
                  <wp:align>right</wp:align>
                </wp:positionH>
                <wp:positionV relativeFrom="paragraph">
                  <wp:posOffset>443230</wp:posOffset>
                </wp:positionV>
                <wp:extent cx="5041900" cy="797560"/>
                <wp:effectExtent l="0" t="0" r="25400" b="21590"/>
                <wp:wrapTopAndBottom/>
                <wp:docPr id="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1900" cy="79811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641AAF" w14:textId="195479CB" w:rsidR="008A3889" w:rsidRDefault="008A3889" w:rsidP="008A3889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 w:rsidR="00391268" w:rsidRPr="0039126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MacOSX Darwin (x86) 64-bit</w:t>
                            </w:r>
                          </w:p>
                          <w:p w14:paraId="08752EE7" w14:textId="79C5DFCF" w:rsidR="00391268" w:rsidRDefault="00391268" w:rsidP="008A3889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下载地址</w:t>
                            </w:r>
                            <w:r w:rsidRPr="0039126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https://nusmv.fbk.eu/distrib/NuSMV-2.6.0-macosx64.tar.gz</w:t>
                            </w:r>
                          </w:p>
                          <w:p w14:paraId="63600D74" w14:textId="321DC936" w:rsidR="008A3889" w:rsidRPr="00F00D04" w:rsidRDefault="00391268" w:rsidP="008A3889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# 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其余步骤请参考</w:t>
                            </w:r>
                            <w:r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1</w:t>
                            </w:r>
                            <w:r w:rsidR="00B0350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0673AF" id="_x0000_s1036" type="#_x0000_t202" style="position:absolute;left:0;text-align:left;margin-left:345.8pt;margin-top:34.9pt;width:397pt;height:62.8pt;z-index:25185177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">
                <v:textbox>
                  <w:txbxContent>
                    <w:p w14:paraId="2A641AAF" w14:textId="195479CB" w:rsidR="008A3889" w:rsidRDefault="008A3889" w:rsidP="008A3889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 w:rsidR="00391268" w:rsidRPr="0039126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MacOSX Darwin (x86) 64-bit</w:t>
                      </w:r>
                    </w:p>
                    <w:p w14:paraId="08752EE7" w14:textId="79C5DFCF" w:rsidR="00391268" w:rsidRDefault="00391268" w:rsidP="008A3889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下载地址</w:t>
                      </w:r>
                      <w:r w:rsidRPr="0039126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https://nusmv.fbk.eu/distrib/NuSMV-2.6.0-macosx64.tar.gz</w:t>
                      </w:r>
                    </w:p>
                    <w:p w14:paraId="63600D74" w14:textId="321DC936" w:rsidR="008A3889" w:rsidRPr="00F00D04" w:rsidRDefault="00391268" w:rsidP="008A3889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# 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其余步骤请参考</w:t>
                      </w:r>
                      <w:r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1</w:t>
                      </w:r>
                      <w:r w:rsidR="00B0350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）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t>3</w:t>
      </w:r>
      <w:r>
        <w:rPr>
          <w:rFonts w:hint="eastAsia"/>
        </w:rPr>
        <w:t>）</w:t>
      </w:r>
      <w:r w:rsidR="00391268" w:rsidRPr="00391268">
        <w:t>MacOS</w:t>
      </w:r>
      <w:r>
        <w:rPr>
          <w:rFonts w:hint="eastAsia"/>
        </w:rPr>
        <w:t>系统：</w:t>
      </w:r>
    </w:p>
    <w:p w14:paraId="49B6B930" w14:textId="4A4F3088" w:rsidR="005209E3" w:rsidRPr="005209E3" w:rsidRDefault="005209E3" w:rsidP="005209E3">
      <w:pPr>
        <w:pStyle w:val="1"/>
      </w:pPr>
      <w:r w:rsidRPr="005209E3">
        <w:rPr>
          <w:rFonts w:hint="eastAsia"/>
        </w:rPr>
        <w:t>实例介绍</w:t>
      </w:r>
    </w:p>
    <w:p w14:paraId="752D626A" w14:textId="6910F769" w:rsidR="00EA7302" w:rsidRDefault="008314DC" w:rsidP="005E3EA4">
      <w:r w:rsidRPr="005E3EA4">
        <w:rPr>
          <w:rFonts w:hint="eastAsia"/>
        </w:rPr>
        <w:t>NuSMV</w:t>
      </w:r>
      <w:r w:rsidRPr="005E3EA4">
        <w:rPr>
          <w:rFonts w:hint="eastAsia"/>
        </w:rPr>
        <w:t>用</w:t>
      </w:r>
      <w:r w:rsidR="00166266" w:rsidRPr="005E3EA4">
        <w:rPr>
          <w:rFonts w:hint="eastAsia"/>
        </w:rPr>
        <w:t>s</w:t>
      </w:r>
      <w:r w:rsidR="00166266" w:rsidRPr="005E3EA4">
        <w:t>mv</w:t>
      </w:r>
      <w:r w:rsidRPr="005E3EA4">
        <w:rPr>
          <w:rFonts w:hint="eastAsia"/>
        </w:rPr>
        <w:t>输入语言</w:t>
      </w:r>
      <w:r w:rsidR="005E3EA4">
        <w:rPr>
          <w:rFonts w:hint="eastAsia"/>
        </w:rPr>
        <w:t>（规定的一种文本格式）</w:t>
      </w:r>
      <w:r w:rsidRPr="005E3EA4">
        <w:rPr>
          <w:rFonts w:hint="eastAsia"/>
        </w:rPr>
        <w:t>来描述</w:t>
      </w:r>
      <w:r w:rsidRPr="005E3EA4">
        <w:t>Kr</w:t>
      </w:r>
      <w:r w:rsidRPr="005E3EA4">
        <w:rPr>
          <w:rFonts w:hint="eastAsia"/>
        </w:rPr>
        <w:t>ipke</w:t>
      </w:r>
      <w:r w:rsidRPr="005E3EA4">
        <w:rPr>
          <w:rFonts w:hint="eastAsia"/>
        </w:rPr>
        <w:t>结构和</w:t>
      </w:r>
      <w:r w:rsidR="005E3EA4">
        <w:rPr>
          <w:rFonts w:hint="eastAsia"/>
        </w:rPr>
        <w:t>待</w:t>
      </w:r>
      <w:r w:rsidRPr="005E3EA4">
        <w:rPr>
          <w:rFonts w:hint="eastAsia"/>
        </w:rPr>
        <w:t>验证的规范</w:t>
      </w:r>
      <w:r>
        <w:rPr>
          <w:rFonts w:hint="eastAsia"/>
        </w:rPr>
        <w:t>。在</w:t>
      </w:r>
      <w:r>
        <w:rPr>
          <w:rFonts w:hint="eastAsia"/>
        </w:rPr>
        <w:t>NuSMV</w:t>
      </w:r>
      <w:r>
        <w:rPr>
          <w:rFonts w:hint="eastAsia"/>
        </w:rPr>
        <w:t>中</w:t>
      </w:r>
      <w:r>
        <w:rPr>
          <w:rFonts w:hint="eastAsia"/>
        </w:rPr>
        <w:t>K</w:t>
      </w:r>
      <w:r>
        <w:t>r</w:t>
      </w:r>
      <w:r>
        <w:rPr>
          <w:rFonts w:hint="eastAsia"/>
        </w:rPr>
        <w:t>ipke</w:t>
      </w:r>
      <w:r>
        <w:rPr>
          <w:rFonts w:hint="eastAsia"/>
        </w:rPr>
        <w:t>结构常称为</w:t>
      </w:r>
      <w:r>
        <w:rPr>
          <w:rFonts w:hint="eastAsia"/>
        </w:rPr>
        <w:t>Finite State Machine</w:t>
      </w:r>
      <w:r w:rsidR="005E3EA4">
        <w:rPr>
          <w:rFonts w:hint="eastAsia"/>
        </w:rPr>
        <w:t>（</w:t>
      </w:r>
      <w:r>
        <w:rPr>
          <w:rFonts w:hint="eastAsia"/>
        </w:rPr>
        <w:t>FSM</w:t>
      </w:r>
      <w:r w:rsidR="005E3EA4">
        <w:rPr>
          <w:rFonts w:hint="eastAsia"/>
        </w:rPr>
        <w:t>）</w:t>
      </w:r>
      <w:r>
        <w:rPr>
          <w:rFonts w:hint="eastAsia"/>
        </w:rPr>
        <w:t>。</w:t>
      </w:r>
      <w:r w:rsidR="005E3EA4">
        <w:rPr>
          <w:rFonts w:hint="eastAsia"/>
        </w:rPr>
        <w:t>其</w:t>
      </w:r>
      <w:r>
        <w:rPr>
          <w:rFonts w:hint="eastAsia"/>
        </w:rPr>
        <w:t>输入语言中，表达式和语句类似于</w:t>
      </w:r>
      <w:r>
        <w:rPr>
          <w:rFonts w:hint="eastAsia"/>
        </w:rPr>
        <w:t>C</w:t>
      </w:r>
      <w:r>
        <w:rPr>
          <w:rFonts w:hint="eastAsia"/>
        </w:rPr>
        <w:t>语言。</w:t>
      </w:r>
      <w:r>
        <w:rPr>
          <w:rFonts w:hint="eastAsia"/>
        </w:rPr>
        <w:t>NuSMV</w:t>
      </w:r>
      <w:r>
        <w:rPr>
          <w:rFonts w:hint="eastAsia"/>
        </w:rPr>
        <w:t>有两个</w:t>
      </w:r>
      <w:r w:rsidR="005E3EA4">
        <w:rPr>
          <w:rFonts w:hint="eastAsia"/>
        </w:rPr>
        <w:t>重要</w:t>
      </w:r>
      <w:r>
        <w:rPr>
          <w:rFonts w:hint="eastAsia"/>
        </w:rPr>
        <w:t>的表达式：</w:t>
      </w:r>
      <w:r>
        <w:rPr>
          <w:rFonts w:hint="eastAsia"/>
        </w:rPr>
        <w:t>init</w:t>
      </w:r>
      <w:r>
        <w:rPr>
          <w:rFonts w:hint="eastAsia"/>
        </w:rPr>
        <w:t>表达式和</w:t>
      </w:r>
      <w:r>
        <w:rPr>
          <w:rFonts w:hint="eastAsia"/>
        </w:rPr>
        <w:t>next</w:t>
      </w:r>
      <w:r>
        <w:rPr>
          <w:rFonts w:hint="eastAsia"/>
        </w:rPr>
        <w:t>表达式。</w:t>
      </w:r>
    </w:p>
    <w:p w14:paraId="6A70E523" w14:textId="77777777" w:rsidR="00EA7302" w:rsidRDefault="008314DC" w:rsidP="00EA730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init</w:t>
      </w:r>
      <w:r>
        <w:rPr>
          <w:rFonts w:hint="eastAsia"/>
        </w:rPr>
        <w:t>表达式用于描述初始状态</w:t>
      </w:r>
      <w:r w:rsidR="00EA7302">
        <w:rPr>
          <w:rFonts w:hint="eastAsia"/>
        </w:rPr>
        <w:t>；</w:t>
      </w:r>
    </w:p>
    <w:p w14:paraId="2BFD9ADB" w14:textId="7C47D2DA" w:rsidR="008314DC" w:rsidRDefault="008314DC" w:rsidP="00EA730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next</w:t>
      </w:r>
      <w:r>
        <w:rPr>
          <w:rFonts w:hint="eastAsia"/>
        </w:rPr>
        <w:t>表达式用于描述转移关系。</w:t>
      </w:r>
    </w:p>
    <w:p w14:paraId="15BCED7A" w14:textId="4A79D5A5" w:rsidR="008314DC" w:rsidRDefault="00A350D4" w:rsidP="00A350D4">
      <w:r>
        <w:rPr>
          <w:rFonts w:hint="eastAsia"/>
        </w:rPr>
        <w:t>其</w:t>
      </w:r>
      <w:r w:rsidR="008314DC">
        <w:rPr>
          <w:rFonts w:hint="eastAsia"/>
        </w:rPr>
        <w:t>程序（比如</w:t>
      </w:r>
      <w:r w:rsidR="008314DC">
        <w:rPr>
          <w:rFonts w:hint="eastAsia"/>
        </w:rPr>
        <w:t>c</w:t>
      </w:r>
      <w:r w:rsidR="008314DC">
        <w:t>ount</w:t>
      </w:r>
      <w:r w:rsidR="00166266">
        <w:rPr>
          <w:rFonts w:hint="eastAsia"/>
        </w:rPr>
        <w:t>er</w:t>
      </w:r>
      <w:r w:rsidR="008314DC">
        <w:t>.smv</w:t>
      </w:r>
      <w:r w:rsidR="008314DC">
        <w:rPr>
          <w:rFonts w:hint="eastAsia"/>
        </w:rPr>
        <w:t>）常被称为</w:t>
      </w:r>
      <w:r w:rsidR="008314DC">
        <w:t>s</w:t>
      </w:r>
      <w:r w:rsidR="008314DC">
        <w:rPr>
          <w:rFonts w:hint="eastAsia"/>
        </w:rPr>
        <w:t>mv</w:t>
      </w:r>
      <w:r w:rsidR="008314DC">
        <w:rPr>
          <w:rFonts w:hint="eastAsia"/>
        </w:rPr>
        <w:t>程序</w:t>
      </w:r>
      <w:r>
        <w:rPr>
          <w:rFonts w:hint="eastAsia"/>
        </w:rPr>
        <w:t>，</w:t>
      </w:r>
      <w:r w:rsidR="008314DC">
        <w:rPr>
          <w:rFonts w:hint="eastAsia"/>
        </w:rPr>
        <w:t>由模块</w:t>
      </w:r>
      <w:r>
        <w:rPr>
          <w:rFonts w:hint="eastAsia"/>
        </w:rPr>
        <w:t>（</w:t>
      </w:r>
      <w:r w:rsidR="008314DC">
        <w:rPr>
          <w:rFonts w:hint="eastAsia"/>
        </w:rPr>
        <w:t>MODULE</w:t>
      </w:r>
      <w:r>
        <w:rPr>
          <w:rFonts w:hint="eastAsia"/>
        </w:rPr>
        <w:t>）</w:t>
      </w:r>
      <w:r w:rsidR="008314DC">
        <w:rPr>
          <w:rFonts w:hint="eastAsia"/>
        </w:rPr>
        <w:t>构成。模块由模块名和模块定义组成，模块定义又由形参</w:t>
      </w:r>
      <w:r>
        <w:rPr>
          <w:rFonts w:hint="eastAsia"/>
        </w:rPr>
        <w:t>（</w:t>
      </w:r>
      <w:r w:rsidR="008314DC">
        <w:rPr>
          <w:rFonts w:hint="eastAsia"/>
        </w:rPr>
        <w:t>parameter</w:t>
      </w:r>
      <w:r>
        <w:rPr>
          <w:rFonts w:hint="eastAsia"/>
        </w:rPr>
        <w:t>）</w:t>
      </w:r>
      <w:r w:rsidR="008314DC">
        <w:rPr>
          <w:rFonts w:hint="eastAsia"/>
        </w:rPr>
        <w:lastRenderedPageBreak/>
        <w:t>和主体</w:t>
      </w:r>
      <w:r>
        <w:rPr>
          <w:rFonts w:hint="eastAsia"/>
        </w:rPr>
        <w:t>（</w:t>
      </w:r>
      <w:r w:rsidR="008314DC">
        <w:rPr>
          <w:rFonts w:hint="eastAsia"/>
        </w:rPr>
        <w:t>body</w:t>
      </w:r>
      <w:r>
        <w:rPr>
          <w:rFonts w:hint="eastAsia"/>
        </w:rPr>
        <w:t>）</w:t>
      </w:r>
      <w:r w:rsidR="008314DC">
        <w:rPr>
          <w:rFonts w:hint="eastAsia"/>
        </w:rPr>
        <w:t>部分组成。模块主体部分分为三类：</w:t>
      </w:r>
      <w:r w:rsidR="008314DC">
        <w:rPr>
          <w:rFonts w:hint="eastAsia"/>
        </w:rPr>
        <w:t>Variables</w:t>
      </w:r>
      <w:r w:rsidR="008314DC">
        <w:rPr>
          <w:rFonts w:hint="eastAsia"/>
        </w:rPr>
        <w:t>部分</w:t>
      </w:r>
      <w:r w:rsidR="00217757">
        <w:rPr>
          <w:rFonts w:hint="eastAsia"/>
        </w:rPr>
        <w:t>、</w:t>
      </w:r>
      <w:r w:rsidR="008314DC">
        <w:rPr>
          <w:rFonts w:hint="eastAsia"/>
        </w:rPr>
        <w:t>Constraint</w:t>
      </w:r>
      <w:r w:rsidR="008314DC">
        <w:rPr>
          <w:rFonts w:hint="eastAsia"/>
        </w:rPr>
        <w:t>部分和</w:t>
      </w:r>
      <w:r w:rsidR="008314DC">
        <w:rPr>
          <w:rFonts w:hint="eastAsia"/>
        </w:rPr>
        <w:t>Specification</w:t>
      </w:r>
      <w:r w:rsidR="008314DC">
        <w:rPr>
          <w:rFonts w:hint="eastAsia"/>
        </w:rPr>
        <w:t>部分。</w:t>
      </w:r>
    </w:p>
    <w:p w14:paraId="475411FE" w14:textId="77777777" w:rsidR="008314DC" w:rsidRDefault="008314DC" w:rsidP="008314DC">
      <w:pPr>
        <w:pStyle w:val="a3"/>
        <w:numPr>
          <w:ilvl w:val="0"/>
          <w:numId w:val="4"/>
        </w:numPr>
        <w:ind w:firstLineChars="0"/>
      </w:pPr>
      <w:r w:rsidRPr="000F133C">
        <w:rPr>
          <w:rFonts w:hint="eastAsia"/>
        </w:rPr>
        <w:t>Variables</w:t>
      </w:r>
      <w:r>
        <w:rPr>
          <w:rFonts w:hint="eastAsia"/>
        </w:rPr>
        <w:t>部分用于描述</w:t>
      </w:r>
      <w:r w:rsidRPr="000F133C">
        <w:rPr>
          <w:rFonts w:hint="eastAsia"/>
        </w:rPr>
        <w:t>K</w:t>
      </w:r>
      <w:r w:rsidRPr="000F133C">
        <w:t>r</w:t>
      </w:r>
      <w:r w:rsidRPr="000F133C">
        <w:rPr>
          <w:rFonts w:hint="eastAsia"/>
        </w:rPr>
        <w:t>ipke</w:t>
      </w:r>
      <w:r w:rsidRPr="000F133C">
        <w:rPr>
          <w:rFonts w:hint="eastAsia"/>
        </w:rPr>
        <w:t>模型的状态集</w:t>
      </w:r>
      <w:r>
        <w:rPr>
          <w:rFonts w:hint="eastAsia"/>
        </w:rPr>
        <w:t>；</w:t>
      </w:r>
    </w:p>
    <w:p w14:paraId="4EBA6419" w14:textId="44FEA717" w:rsidR="008314DC" w:rsidRDefault="008314DC" w:rsidP="008314DC">
      <w:pPr>
        <w:pStyle w:val="a3"/>
        <w:numPr>
          <w:ilvl w:val="0"/>
          <w:numId w:val="4"/>
        </w:numPr>
        <w:ind w:firstLineChars="0"/>
      </w:pPr>
      <w:r w:rsidRPr="000F133C">
        <w:rPr>
          <w:rFonts w:hint="eastAsia"/>
        </w:rPr>
        <w:t>Constraint</w:t>
      </w:r>
      <w:r>
        <w:rPr>
          <w:rFonts w:hint="eastAsia"/>
        </w:rPr>
        <w:t>部分用于描述</w:t>
      </w:r>
      <w:r w:rsidRPr="000F133C">
        <w:rPr>
          <w:rFonts w:hint="eastAsia"/>
        </w:rPr>
        <w:t>Kripke</w:t>
      </w:r>
      <w:r w:rsidRPr="000F133C">
        <w:rPr>
          <w:rFonts w:hint="eastAsia"/>
        </w:rPr>
        <w:t>模型的转移关系</w:t>
      </w:r>
      <w:r>
        <w:rPr>
          <w:rFonts w:hint="eastAsia"/>
        </w:rPr>
        <w:t>和对模型的一些限制；</w:t>
      </w:r>
    </w:p>
    <w:p w14:paraId="6485E4B7" w14:textId="3EF6869C" w:rsidR="008314DC" w:rsidRDefault="008314DC" w:rsidP="008314DC">
      <w:pPr>
        <w:pStyle w:val="a3"/>
        <w:numPr>
          <w:ilvl w:val="0"/>
          <w:numId w:val="4"/>
        </w:numPr>
        <w:ind w:firstLineChars="0"/>
      </w:pPr>
      <w:r w:rsidRPr="000F133C">
        <w:rPr>
          <w:rFonts w:hint="eastAsia"/>
        </w:rPr>
        <w:t>Specification</w:t>
      </w:r>
      <w:r>
        <w:rPr>
          <w:rFonts w:hint="eastAsia"/>
        </w:rPr>
        <w:t>部分用来描述</w:t>
      </w:r>
      <w:r w:rsidR="006F0454" w:rsidRPr="000F133C">
        <w:rPr>
          <w:rFonts w:hint="eastAsia"/>
        </w:rPr>
        <w:t>待</w:t>
      </w:r>
      <w:r w:rsidRPr="000F133C">
        <w:rPr>
          <w:rFonts w:hint="eastAsia"/>
        </w:rPr>
        <w:t>验证规范</w:t>
      </w:r>
      <w:r>
        <w:rPr>
          <w:rFonts w:hint="eastAsia"/>
        </w:rPr>
        <w:t>。</w:t>
      </w:r>
    </w:p>
    <w:p w14:paraId="1E725488" w14:textId="7B3878EB" w:rsidR="000B784A" w:rsidRDefault="00A350D4" w:rsidP="00A350D4">
      <w:r>
        <w:rPr>
          <w:rFonts w:hint="eastAsia"/>
        </w:rPr>
        <w:t>另</w:t>
      </w:r>
      <w:r w:rsidR="008314DC">
        <w:t>s</w:t>
      </w:r>
      <w:r w:rsidR="008314DC">
        <w:rPr>
          <w:rFonts w:hint="eastAsia"/>
        </w:rPr>
        <w:t>mv</w:t>
      </w:r>
      <w:r w:rsidR="008314DC">
        <w:rPr>
          <w:rFonts w:hint="eastAsia"/>
        </w:rPr>
        <w:t>程序至少要有一个称为</w:t>
      </w:r>
      <w:r w:rsidR="008314DC">
        <w:rPr>
          <w:rFonts w:hint="eastAsia"/>
        </w:rPr>
        <w:t>main</w:t>
      </w:r>
      <w:r w:rsidR="008314DC">
        <w:rPr>
          <w:rFonts w:hint="eastAsia"/>
        </w:rPr>
        <w:t>的模块，且</w:t>
      </w:r>
      <w:r w:rsidR="008314DC">
        <w:rPr>
          <w:rFonts w:hint="eastAsia"/>
        </w:rPr>
        <w:t>main</w:t>
      </w:r>
      <w:r w:rsidR="008314DC">
        <w:rPr>
          <w:rFonts w:hint="eastAsia"/>
        </w:rPr>
        <w:t>模块不能有形参。可以使用多个模块描述</w:t>
      </w:r>
      <w:r w:rsidR="008314DC">
        <w:rPr>
          <w:rFonts w:hint="eastAsia"/>
        </w:rPr>
        <w:t>FSM</w:t>
      </w:r>
      <w:r w:rsidR="008314DC">
        <w:rPr>
          <w:rFonts w:hint="eastAsia"/>
        </w:rPr>
        <w:t>，然后组合成一个整体的</w:t>
      </w:r>
      <w:r w:rsidR="008314DC">
        <w:rPr>
          <w:rFonts w:hint="eastAsia"/>
        </w:rPr>
        <w:t>FSM</w:t>
      </w:r>
      <w:r w:rsidR="008314DC">
        <w:rPr>
          <w:rFonts w:hint="eastAsia"/>
        </w:rPr>
        <w:t>。</w:t>
      </w:r>
    </w:p>
    <w:p w14:paraId="5D34ADC7" w14:textId="130CB35E" w:rsidR="000B784A" w:rsidRPr="000B784A" w:rsidRDefault="00B04C73" w:rsidP="00B04C73">
      <w:r w:rsidRPr="005209E3">
        <w:rPr>
          <w:noProof/>
        </w:rPr>
        <mc:AlternateContent>
          <mc:Choice Requires="wps">
            <w:drawing>
              <wp:anchor distT="45720" distB="45720" distL="114300" distR="114300" simplePos="0" relativeHeight="251834368" behindDoc="0" locked="0" layoutInCell="1" allowOverlap="1" wp14:anchorId="172BFCB4" wp14:editId="517EC8A8">
                <wp:simplePos x="0" y="0"/>
                <wp:positionH relativeFrom="margin">
                  <wp:align>right</wp:align>
                </wp:positionH>
                <wp:positionV relativeFrom="paragraph">
                  <wp:posOffset>479229</wp:posOffset>
                </wp:positionV>
                <wp:extent cx="5264150" cy="2250440"/>
                <wp:effectExtent l="0" t="0" r="12700" b="16510"/>
                <wp:wrapTopAndBottom/>
                <wp:docPr id="24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0" cy="2250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AF64A6" w14:textId="731FF7F6" w:rsidR="000D56BC" w:rsidRPr="000D56BC" w:rsidRDefault="000D56BC" w:rsidP="000D56BC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 xml:space="preserve">MODULE main </w:t>
                            </w:r>
                            <w:r w:rsidR="00B55334"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//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至少要有一个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main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模块，为系统建模</w:t>
                            </w:r>
                          </w:p>
                          <w:p w14:paraId="69B51961" w14:textId="77777777" w:rsidR="000D56BC" w:rsidRPr="000D56BC" w:rsidRDefault="000D56BC" w:rsidP="000D56BC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ab/>
                              <w:t>VAR</w:t>
                            </w:r>
                          </w:p>
                          <w:p w14:paraId="639B9FB6" w14:textId="77777777" w:rsidR="000D56BC" w:rsidRPr="000D56BC" w:rsidRDefault="000D56BC" w:rsidP="000D56BC">
                            <w:pPr>
                              <w:spacing w:after="0"/>
                              <w:ind w:left="420" w:firstLine="42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… //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状态变量声明</w:t>
                            </w:r>
                          </w:p>
                          <w:p w14:paraId="644B0486" w14:textId="77777777" w:rsidR="000D56BC" w:rsidRPr="000D56BC" w:rsidRDefault="000D56BC" w:rsidP="000D56BC">
                            <w:pPr>
                              <w:spacing w:after="0"/>
                              <w:ind w:firstLine="42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ASSIGN</w:t>
                            </w:r>
                          </w:p>
                          <w:p w14:paraId="2CF968BD" w14:textId="77777777" w:rsidR="000D56BC" w:rsidRPr="000D56BC" w:rsidRDefault="000D56BC" w:rsidP="000D56BC">
                            <w:pPr>
                              <w:spacing w:after="0"/>
                              <w:ind w:left="420" w:firstLine="42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… //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初始状态和转移关系的声明</w:t>
                            </w:r>
                          </w:p>
                          <w:p w14:paraId="7733EF40" w14:textId="77777777" w:rsidR="000D56BC" w:rsidRPr="000D56BC" w:rsidRDefault="000D56BC" w:rsidP="000D56BC">
                            <w:pPr>
                              <w:spacing w:after="0"/>
                              <w:ind w:firstLine="42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SPEC(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或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LTLSPEC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、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CTLSPEC) //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规范定义，可选</w:t>
                            </w:r>
                          </w:p>
                          <w:p w14:paraId="0D611108" w14:textId="65615DEE" w:rsidR="000D56BC" w:rsidRPr="000D56BC" w:rsidRDefault="000D56BC" w:rsidP="000D56BC">
                            <w:pPr>
                              <w:spacing w:after="0"/>
                              <w:ind w:left="420" w:firstLine="42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… //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使用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CTL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或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LTL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描述特验证的系统规范</w:t>
                            </w:r>
                          </w:p>
                          <w:p w14:paraId="5FD713E8" w14:textId="77777777" w:rsidR="000D56BC" w:rsidRPr="000D56BC" w:rsidRDefault="000D56BC" w:rsidP="000D56BC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MODULE submodule //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各个子模块的定义，可选</w:t>
                            </w:r>
                          </w:p>
                          <w:p w14:paraId="182C6707" w14:textId="74CEFB76" w:rsidR="005209E3" w:rsidRPr="005209E3" w:rsidRDefault="000D56BC" w:rsidP="000D56BC">
                            <w:pPr>
                              <w:spacing w:after="0"/>
                              <w:ind w:firstLine="42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… //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同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main</w:t>
                            </w:r>
                            <w:r w:rsidRPr="000D56BC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模快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2BFCB4" id="_x0000_s1037" type="#_x0000_t202" style="position:absolute;left:0;text-align:left;margin-left:363.3pt;margin-top:37.75pt;width:414.5pt;height:177.2pt;z-index:25183436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">
                <v:textbox>
                  <w:txbxContent>
                    <w:p w14:paraId="3EAF64A6" w14:textId="731FF7F6" w:rsidR="000D56BC" w:rsidRPr="000D56BC" w:rsidRDefault="000D56BC" w:rsidP="000D56BC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 xml:space="preserve">MODULE main </w:t>
                      </w:r>
                      <w:r w:rsidR="00B55334"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//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至少要有一个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main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模块，为系统建模</w:t>
                      </w:r>
                    </w:p>
                    <w:p w14:paraId="69B51961" w14:textId="77777777" w:rsidR="000D56BC" w:rsidRPr="000D56BC" w:rsidRDefault="000D56BC" w:rsidP="000D56BC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ab/>
                        <w:t>VAR</w:t>
                      </w:r>
                    </w:p>
                    <w:p w14:paraId="639B9FB6" w14:textId="77777777" w:rsidR="000D56BC" w:rsidRPr="000D56BC" w:rsidRDefault="000D56BC" w:rsidP="000D56BC">
                      <w:pPr>
                        <w:spacing w:after="0"/>
                        <w:ind w:left="420" w:firstLine="42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… //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状态变量声明</w:t>
                      </w:r>
                    </w:p>
                    <w:p w14:paraId="644B0486" w14:textId="77777777" w:rsidR="000D56BC" w:rsidRPr="000D56BC" w:rsidRDefault="000D56BC" w:rsidP="000D56BC">
                      <w:pPr>
                        <w:spacing w:after="0"/>
                        <w:ind w:firstLine="42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ASSIGN</w:t>
                      </w:r>
                    </w:p>
                    <w:p w14:paraId="2CF968BD" w14:textId="77777777" w:rsidR="000D56BC" w:rsidRPr="000D56BC" w:rsidRDefault="000D56BC" w:rsidP="000D56BC">
                      <w:pPr>
                        <w:spacing w:after="0"/>
                        <w:ind w:left="420" w:firstLine="42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… //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初始状态和转移关系的声明</w:t>
                      </w:r>
                    </w:p>
                    <w:p w14:paraId="7733EF40" w14:textId="77777777" w:rsidR="000D56BC" w:rsidRPr="000D56BC" w:rsidRDefault="000D56BC" w:rsidP="000D56BC">
                      <w:pPr>
                        <w:spacing w:after="0"/>
                        <w:ind w:firstLine="42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SPEC(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或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LTLSPEC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、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CTLSPEC) //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规范定义，可选</w:t>
                      </w:r>
                    </w:p>
                    <w:p w14:paraId="0D611108" w14:textId="65615DEE" w:rsidR="000D56BC" w:rsidRPr="000D56BC" w:rsidRDefault="000D56BC" w:rsidP="000D56BC">
                      <w:pPr>
                        <w:spacing w:after="0"/>
                        <w:ind w:left="420" w:firstLine="42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… //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使用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CTL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或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LTL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描述特验证的系统规范</w:t>
                      </w:r>
                    </w:p>
                    <w:p w14:paraId="5FD713E8" w14:textId="77777777" w:rsidR="000D56BC" w:rsidRPr="000D56BC" w:rsidRDefault="000D56BC" w:rsidP="000D56BC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MODULE submodule //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各个子模块的定义，可选</w:t>
                      </w:r>
                    </w:p>
                    <w:p w14:paraId="182C6707" w14:textId="74CEFB76" w:rsidR="005209E3" w:rsidRPr="005209E3" w:rsidRDefault="000D56BC" w:rsidP="000D56BC">
                      <w:pPr>
                        <w:spacing w:after="0"/>
                        <w:ind w:firstLine="42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… //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同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main</w:t>
                      </w:r>
                      <w:r w:rsidRPr="000D56BC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模快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EA7302">
        <w:rPr>
          <w:rFonts w:hint="eastAsia"/>
        </w:rPr>
        <w:t>一个典型的</w:t>
      </w:r>
      <w:r w:rsidR="00EA7302">
        <w:rPr>
          <w:rFonts w:hint="eastAsia"/>
        </w:rPr>
        <w:t>s</w:t>
      </w:r>
      <w:r w:rsidR="00EA7302">
        <w:t>m</w:t>
      </w:r>
      <w:r w:rsidR="00EA7302">
        <w:rPr>
          <w:rFonts w:hint="eastAsia"/>
        </w:rPr>
        <w:t>v</w:t>
      </w:r>
      <w:r w:rsidR="00EA7302">
        <w:rPr>
          <w:rFonts w:hint="eastAsia"/>
        </w:rPr>
        <w:t>程序的结构如下：</w:t>
      </w:r>
    </w:p>
    <w:p w14:paraId="58ADCB66" w14:textId="70704AFF" w:rsidR="00EA7302" w:rsidRDefault="00B04C73" w:rsidP="00D5411E">
      <w:pPr>
        <w:ind w:leftChars="100" w:left="280"/>
      </w:pPr>
      <w:r>
        <w:t>1</w:t>
      </w:r>
      <w:r>
        <w:rPr>
          <w:rFonts w:hint="eastAsia"/>
        </w:rPr>
        <w:t>）</w:t>
      </w:r>
      <w:r w:rsidR="00EA7302">
        <w:rPr>
          <w:rFonts w:hint="eastAsia"/>
        </w:rPr>
        <w:t>Variables</w:t>
      </w:r>
      <w:r w:rsidR="00EA7302">
        <w:rPr>
          <w:rFonts w:hint="eastAsia"/>
        </w:rPr>
        <w:t>部分有两大类：</w:t>
      </w:r>
    </w:p>
    <w:p w14:paraId="31330E69" w14:textId="5A478BC5" w:rsidR="00EA7302" w:rsidRDefault="00EA7302" w:rsidP="00D5411E">
      <w:pPr>
        <w:pStyle w:val="a3"/>
        <w:numPr>
          <w:ilvl w:val="0"/>
          <w:numId w:val="5"/>
        </w:numPr>
        <w:ind w:leftChars="250" w:left="1120" w:firstLineChars="0"/>
      </w:pPr>
      <w:r>
        <w:rPr>
          <w:rFonts w:hint="eastAsia"/>
        </w:rPr>
        <w:t>State Varibles</w:t>
      </w:r>
      <w:r w:rsidR="00B04C73">
        <w:rPr>
          <w:rFonts w:hint="eastAsia"/>
        </w:rPr>
        <w:t>（</w:t>
      </w:r>
      <w:r>
        <w:rPr>
          <w:rFonts w:hint="eastAsia"/>
        </w:rPr>
        <w:t>状态的赋值表示具体的某个状态</w:t>
      </w:r>
      <w:r w:rsidR="00B04C73">
        <w:rPr>
          <w:rFonts w:hint="eastAsia"/>
        </w:rPr>
        <w:t>）</w:t>
      </w:r>
      <w:r>
        <w:rPr>
          <w:rFonts w:hint="eastAsia"/>
        </w:rPr>
        <w:t>；</w:t>
      </w:r>
    </w:p>
    <w:p w14:paraId="7E668A7F" w14:textId="50D7CEEB" w:rsidR="002B5151" w:rsidRDefault="00EA7302" w:rsidP="00D5411E">
      <w:pPr>
        <w:pStyle w:val="a3"/>
        <w:numPr>
          <w:ilvl w:val="0"/>
          <w:numId w:val="5"/>
        </w:numPr>
        <w:ind w:leftChars="250" w:left="1120" w:firstLineChars="0"/>
      </w:pPr>
      <w:r>
        <w:rPr>
          <w:rFonts w:hint="eastAsia"/>
        </w:rPr>
        <w:t>Input Varibles</w:t>
      </w:r>
      <w:r w:rsidR="00B04C73">
        <w:rPr>
          <w:rFonts w:hint="eastAsia"/>
        </w:rPr>
        <w:t>（</w:t>
      </w:r>
      <w:r>
        <w:rPr>
          <w:rFonts w:hint="eastAsia"/>
        </w:rPr>
        <w:t>通过标记关系来表示状态</w:t>
      </w:r>
      <w:r w:rsidR="00B04C73">
        <w:rPr>
          <w:rFonts w:hint="eastAsia"/>
        </w:rPr>
        <w:t>）</w:t>
      </w:r>
      <w:r w:rsidR="002B5151">
        <w:rPr>
          <w:rFonts w:hint="eastAsia"/>
        </w:rPr>
        <w:t>。</w:t>
      </w:r>
    </w:p>
    <w:p w14:paraId="6B8DE341" w14:textId="220BCD23" w:rsidR="00EA7302" w:rsidRDefault="00EA7302" w:rsidP="00D5411E">
      <w:pPr>
        <w:ind w:leftChars="100" w:left="280"/>
      </w:pPr>
      <w:r>
        <w:rPr>
          <w:rFonts w:hint="eastAsia"/>
        </w:rPr>
        <w:t>分别以关键字</w:t>
      </w:r>
      <w:r>
        <w:rPr>
          <w:rFonts w:hint="eastAsia"/>
        </w:rPr>
        <w:t>VAR</w:t>
      </w:r>
      <w:r>
        <w:rPr>
          <w:rFonts w:hint="eastAsia"/>
        </w:rPr>
        <w:t>或</w:t>
      </w:r>
      <w:r>
        <w:rPr>
          <w:rFonts w:hint="eastAsia"/>
        </w:rPr>
        <w:t>IVAR</w:t>
      </w:r>
      <w:r>
        <w:rPr>
          <w:rFonts w:hint="eastAsia"/>
        </w:rPr>
        <w:t>表示。</w:t>
      </w:r>
      <w:r>
        <w:rPr>
          <w:rFonts w:hint="eastAsia"/>
        </w:rPr>
        <w:t>Variables</w:t>
      </w:r>
      <w:r>
        <w:rPr>
          <w:rFonts w:hint="eastAsia"/>
        </w:rPr>
        <w:t>的类型</w:t>
      </w:r>
      <w:r w:rsidR="00252605" w:rsidRPr="00B04C73">
        <w:rPr>
          <w:rFonts w:hint="eastAsia"/>
        </w:rPr>
        <w:t>仅</w:t>
      </w:r>
      <w:r w:rsidR="00252605">
        <w:rPr>
          <w:rFonts w:hint="eastAsia"/>
        </w:rPr>
        <w:t>为</w:t>
      </w:r>
      <w:r>
        <w:rPr>
          <w:rFonts w:hint="eastAsia"/>
        </w:rPr>
        <w:t>boolean</w:t>
      </w:r>
      <w:r>
        <w:rPr>
          <w:rFonts w:hint="eastAsia"/>
        </w:rPr>
        <w:t>、</w:t>
      </w:r>
      <w:r w:rsidR="00166266">
        <w:t>i</w:t>
      </w:r>
      <w:r>
        <w:rPr>
          <w:rFonts w:hint="eastAsia"/>
        </w:rPr>
        <w:t>nteger</w:t>
      </w:r>
      <w:r>
        <w:rPr>
          <w:rFonts w:hint="eastAsia"/>
        </w:rPr>
        <w:t>、</w:t>
      </w:r>
      <w:r>
        <w:rPr>
          <w:rFonts w:hint="eastAsia"/>
        </w:rPr>
        <w:t>enum</w:t>
      </w:r>
      <w:r w:rsidR="006F4F32">
        <w:rPr>
          <w:rFonts w:hint="eastAsia"/>
        </w:rPr>
        <w:t>、</w:t>
      </w:r>
      <w:r w:rsidR="006F4F32">
        <w:rPr>
          <w:rFonts w:hint="eastAsia"/>
        </w:rPr>
        <w:t>w</w:t>
      </w:r>
      <w:r w:rsidR="006F4F32">
        <w:t>ord</w:t>
      </w:r>
      <w:r w:rsidR="006F4F32">
        <w:rPr>
          <w:rFonts w:hint="eastAsia"/>
        </w:rPr>
        <w:t>、</w:t>
      </w:r>
      <w:r w:rsidR="006F4F32">
        <w:rPr>
          <w:rFonts w:hint="eastAsia"/>
        </w:rPr>
        <w:t>a</w:t>
      </w:r>
      <w:r w:rsidR="006F4F32">
        <w:t>rray</w:t>
      </w:r>
      <w:r w:rsidR="006F4F32">
        <w:rPr>
          <w:rFonts w:hint="eastAsia"/>
        </w:rPr>
        <w:t>以及</w:t>
      </w:r>
      <w:r w:rsidR="006F4F32">
        <w:rPr>
          <w:rFonts w:hint="eastAsia"/>
        </w:rPr>
        <w:t>s</w:t>
      </w:r>
      <w:r w:rsidR="006F4F32">
        <w:t>et</w:t>
      </w:r>
      <w:r w:rsidR="006F4F32">
        <w:rPr>
          <w:rFonts w:hint="eastAsia"/>
        </w:rPr>
        <w:t>类型</w:t>
      </w:r>
      <w:r>
        <w:rPr>
          <w:rFonts w:hint="eastAsia"/>
        </w:rPr>
        <w:t>。</w:t>
      </w:r>
    </w:p>
    <w:p w14:paraId="5E42384C" w14:textId="449C1946" w:rsidR="00EA7302" w:rsidRDefault="00166266" w:rsidP="00D5411E">
      <w:pPr>
        <w:ind w:leftChars="100" w:left="280"/>
      </w:pPr>
      <w:r>
        <w:rPr>
          <w:rFonts w:hint="eastAsia"/>
        </w:rPr>
        <w:lastRenderedPageBreak/>
        <w:t>2</w:t>
      </w:r>
      <w:r>
        <w:rPr>
          <w:rFonts w:hint="eastAsia"/>
        </w:rPr>
        <w:t>）</w:t>
      </w:r>
      <w:r w:rsidR="00EA7302">
        <w:rPr>
          <w:rFonts w:hint="eastAsia"/>
        </w:rPr>
        <w:t>Constraints</w:t>
      </w:r>
      <w:r w:rsidR="00EA7302">
        <w:rPr>
          <w:rFonts w:hint="eastAsia"/>
        </w:rPr>
        <w:t>的种类有</w:t>
      </w:r>
      <w:r w:rsidR="00EA7302">
        <w:rPr>
          <w:rFonts w:hint="eastAsia"/>
        </w:rPr>
        <w:t>assign</w:t>
      </w:r>
      <w:r w:rsidR="00EA7302">
        <w:rPr>
          <w:rFonts w:hint="eastAsia"/>
        </w:rPr>
        <w:t>、</w:t>
      </w:r>
      <w:r w:rsidR="00EA7302">
        <w:rPr>
          <w:rFonts w:hint="eastAsia"/>
        </w:rPr>
        <w:t>tra</w:t>
      </w:r>
      <w:r w:rsidR="004757F0">
        <w:rPr>
          <w:rFonts w:hint="eastAsia"/>
        </w:rPr>
        <w:t>ns</w:t>
      </w:r>
      <w:r w:rsidR="00EA7302">
        <w:rPr>
          <w:rFonts w:hint="eastAsia"/>
        </w:rPr>
        <w:t>、</w:t>
      </w:r>
      <w:r w:rsidR="00EA7302">
        <w:rPr>
          <w:rFonts w:hint="eastAsia"/>
        </w:rPr>
        <w:t>init</w:t>
      </w:r>
      <w:r w:rsidR="00EA7302">
        <w:rPr>
          <w:rFonts w:hint="eastAsia"/>
        </w:rPr>
        <w:t>、</w:t>
      </w:r>
      <w:r w:rsidR="00EA7302">
        <w:rPr>
          <w:rFonts w:hint="eastAsia"/>
        </w:rPr>
        <w:t>invar</w:t>
      </w:r>
      <w:r w:rsidR="00EA7302">
        <w:rPr>
          <w:rFonts w:hint="eastAsia"/>
        </w:rPr>
        <w:t>、</w:t>
      </w:r>
      <w:r w:rsidR="00EA7302">
        <w:rPr>
          <w:rFonts w:hint="eastAsia"/>
        </w:rPr>
        <w:t>fairness</w:t>
      </w:r>
      <w:r w:rsidR="00EA7302">
        <w:rPr>
          <w:rFonts w:hint="eastAsia"/>
        </w:rPr>
        <w:t>等，分别以关键字</w:t>
      </w:r>
      <w:r w:rsidR="00EA7302">
        <w:rPr>
          <w:rFonts w:hint="eastAsia"/>
        </w:rPr>
        <w:t>ASSIGN</w:t>
      </w:r>
      <w:r w:rsidR="00EA7302">
        <w:rPr>
          <w:rFonts w:hint="eastAsia"/>
        </w:rPr>
        <w:t>、</w:t>
      </w:r>
      <w:r w:rsidR="00EA7302">
        <w:rPr>
          <w:rFonts w:hint="eastAsia"/>
        </w:rPr>
        <w:t>TRANS</w:t>
      </w:r>
      <w:r w:rsidR="00EA7302">
        <w:rPr>
          <w:rFonts w:hint="eastAsia"/>
        </w:rPr>
        <w:t>、</w:t>
      </w:r>
      <w:r w:rsidR="00EA7302">
        <w:rPr>
          <w:rFonts w:hint="eastAsia"/>
        </w:rPr>
        <w:t>INIT</w:t>
      </w:r>
      <w:r w:rsidR="00EA7302">
        <w:rPr>
          <w:rFonts w:hint="eastAsia"/>
        </w:rPr>
        <w:t>、</w:t>
      </w:r>
      <w:r w:rsidR="00EA7302">
        <w:rPr>
          <w:rFonts w:hint="eastAsia"/>
        </w:rPr>
        <w:t>I</w:t>
      </w:r>
      <w:r>
        <w:rPr>
          <w:rFonts w:hint="eastAsia"/>
        </w:rPr>
        <w:t>N</w:t>
      </w:r>
      <w:r>
        <w:t>VA</w:t>
      </w:r>
      <w:r w:rsidR="00EA7302">
        <w:rPr>
          <w:rFonts w:hint="eastAsia"/>
        </w:rPr>
        <w:t>R</w:t>
      </w:r>
      <w:r w:rsidR="00EA7302">
        <w:rPr>
          <w:rFonts w:hint="eastAsia"/>
        </w:rPr>
        <w:t>、</w:t>
      </w:r>
      <w:r w:rsidR="00EA7302">
        <w:rPr>
          <w:rFonts w:hint="eastAsia"/>
        </w:rPr>
        <w:t>FAIRNESS</w:t>
      </w:r>
      <w:r w:rsidR="00EA7302">
        <w:rPr>
          <w:rFonts w:hint="eastAsia"/>
        </w:rPr>
        <w:t>表示。</w:t>
      </w:r>
    </w:p>
    <w:p w14:paraId="46088E60" w14:textId="731BCA60" w:rsidR="00EA7302" w:rsidRDefault="00EA7302" w:rsidP="00D5411E">
      <w:pPr>
        <w:ind w:leftChars="100" w:left="280"/>
      </w:pPr>
      <w:r>
        <w:rPr>
          <w:rFonts w:hint="eastAsia"/>
        </w:rPr>
        <w:t>为了更加方便地描述</w:t>
      </w:r>
      <w:r>
        <w:rPr>
          <w:rFonts w:hint="eastAsia"/>
        </w:rPr>
        <w:t>FSM</w:t>
      </w:r>
      <w:r>
        <w:rPr>
          <w:rFonts w:hint="eastAsia"/>
        </w:rPr>
        <w:t>，</w:t>
      </w:r>
      <w:r>
        <w:rPr>
          <w:rFonts w:hint="eastAsia"/>
        </w:rPr>
        <w:t>NuSMV</w:t>
      </w:r>
      <w:r>
        <w:rPr>
          <w:rFonts w:hint="eastAsia"/>
        </w:rPr>
        <w:t>还引入了</w:t>
      </w:r>
      <w:r>
        <w:rPr>
          <w:rFonts w:hint="eastAsia"/>
        </w:rPr>
        <w:t>DEFINE</w:t>
      </w:r>
      <w:r>
        <w:rPr>
          <w:rFonts w:hint="eastAsia"/>
        </w:rPr>
        <w:t>。</w:t>
      </w:r>
      <w:r>
        <w:rPr>
          <w:rFonts w:hint="eastAsia"/>
        </w:rPr>
        <w:t>DEFINE</w:t>
      </w:r>
      <w:r>
        <w:rPr>
          <w:rFonts w:hint="eastAsia"/>
        </w:rPr>
        <w:t>定义的符号的可看成是一个宏。</w:t>
      </w:r>
    </w:p>
    <w:p w14:paraId="0C2FAE3A" w14:textId="3231B4BC" w:rsidR="00203F41" w:rsidRDefault="00203F41" w:rsidP="00D5411E">
      <w:pPr>
        <w:ind w:leftChars="100" w:left="280"/>
      </w:pPr>
      <w:r>
        <w:t>3</w:t>
      </w:r>
      <w:r>
        <w:rPr>
          <w:rFonts w:hint="eastAsia"/>
        </w:rPr>
        <w:t>）</w:t>
      </w:r>
      <w:r w:rsidRPr="00203F41">
        <w:t>Specification</w:t>
      </w:r>
      <w:r w:rsidRPr="00203F41">
        <w:rPr>
          <w:rFonts w:hint="eastAsia"/>
        </w:rPr>
        <w:t>部分</w:t>
      </w:r>
      <w:r>
        <w:rPr>
          <w:rFonts w:hint="eastAsia"/>
        </w:rPr>
        <w:t>可以使用</w:t>
      </w:r>
      <w:r>
        <w:rPr>
          <w:rFonts w:hint="eastAsia"/>
        </w:rPr>
        <w:t>C</w:t>
      </w:r>
      <w:r>
        <w:t>TL</w:t>
      </w:r>
      <w:r>
        <w:rPr>
          <w:rFonts w:hint="eastAsia"/>
        </w:rPr>
        <w:t>公式，也可以使用</w:t>
      </w:r>
      <w:r>
        <w:rPr>
          <w:rFonts w:hint="eastAsia"/>
        </w:rPr>
        <w:t>L</w:t>
      </w:r>
      <w:r>
        <w:t>TL</w:t>
      </w:r>
      <w:r>
        <w:rPr>
          <w:rFonts w:hint="eastAsia"/>
        </w:rPr>
        <w:t>公式</w:t>
      </w:r>
      <w:r w:rsidRPr="00203F41">
        <w:rPr>
          <w:rFonts w:hint="eastAsia"/>
        </w:rPr>
        <w:t>。</w:t>
      </w:r>
    </w:p>
    <w:p w14:paraId="25E5DA5F" w14:textId="3E27A215" w:rsidR="00166266" w:rsidRDefault="00E30F8D" w:rsidP="00B04C73">
      <w:r w:rsidRPr="005209E3">
        <w:rPr>
          <w:noProof/>
        </w:rPr>
        <mc:AlternateContent>
          <mc:Choice Requires="wps">
            <w:drawing>
              <wp:anchor distT="45720" distB="45720" distL="114300" distR="114300" simplePos="0" relativeHeight="251836416" behindDoc="0" locked="0" layoutInCell="1" allowOverlap="1" wp14:anchorId="42508145" wp14:editId="1181D979">
                <wp:simplePos x="0" y="0"/>
                <wp:positionH relativeFrom="margin">
                  <wp:align>right</wp:align>
                </wp:positionH>
                <wp:positionV relativeFrom="paragraph">
                  <wp:posOffset>490323</wp:posOffset>
                </wp:positionV>
                <wp:extent cx="5264150" cy="3727450"/>
                <wp:effectExtent l="0" t="0" r="12700" b="25400"/>
                <wp:wrapTopAndBottom/>
                <wp:docPr id="24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0" cy="3727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DD9B88" w14:textId="77777777" w:rsidR="00DA1B18" w:rsidRPr="00DA1B18" w:rsidRDefault="00DA1B18" w:rsidP="00DA1B18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DA1B1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MODULE main</w:t>
                            </w:r>
                          </w:p>
                          <w:p w14:paraId="37A46E5F" w14:textId="77777777" w:rsidR="00DA1B18" w:rsidRPr="00DA1B18" w:rsidRDefault="00DA1B18" w:rsidP="00DA1B18">
                            <w:pPr>
                              <w:spacing w:after="0"/>
                              <w:ind w:leftChars="100" w:left="28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DA1B1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VAR</w:t>
                            </w:r>
                          </w:p>
                          <w:p w14:paraId="3A2B14AB" w14:textId="77777777" w:rsidR="00DA1B18" w:rsidRPr="00DA1B18" w:rsidRDefault="00DA1B18" w:rsidP="00DA1B18">
                            <w:pPr>
                              <w:spacing w:after="0"/>
                              <w:ind w:leftChars="200" w:left="56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DA1B1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bit0: counter_cell(TRUE);</w:t>
                            </w:r>
                          </w:p>
                          <w:p w14:paraId="21C4BC04" w14:textId="77777777" w:rsidR="00DA1B18" w:rsidRPr="00DA1B18" w:rsidRDefault="00DA1B18" w:rsidP="00DA1B18">
                            <w:pPr>
                              <w:spacing w:after="0"/>
                              <w:ind w:leftChars="200" w:left="56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DA1B1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bit1: counter_cell(bit0.carry_out);</w:t>
                            </w:r>
                          </w:p>
                          <w:p w14:paraId="136D9B68" w14:textId="77777777" w:rsidR="00DA1B18" w:rsidRPr="00DA1B18" w:rsidRDefault="00DA1B18" w:rsidP="00DA1B18">
                            <w:pPr>
                              <w:spacing w:after="0"/>
                              <w:ind w:leftChars="200" w:left="56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DA1B1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bit2: counter_cell(bit1.carry_out);</w:t>
                            </w:r>
                          </w:p>
                          <w:p w14:paraId="6EEF8FDD" w14:textId="78C76ADF" w:rsidR="00DA1B18" w:rsidRPr="00DA1B18" w:rsidRDefault="00DA1B18" w:rsidP="00DA1B18">
                            <w:pPr>
                              <w:spacing w:after="0"/>
                              <w:ind w:leftChars="100" w:left="28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DA1B1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SPEC</w:t>
                            </w:r>
                          </w:p>
                          <w:p w14:paraId="776EFC21" w14:textId="77777777" w:rsidR="00DA1B18" w:rsidRPr="00DA1B18" w:rsidRDefault="00DA1B18" w:rsidP="00DA1B18">
                            <w:pPr>
                              <w:spacing w:after="0"/>
                              <w:ind w:leftChars="100" w:left="280" w:firstLine="14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DA1B1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AG AF bit2.carry_out</w:t>
                            </w:r>
                          </w:p>
                          <w:p w14:paraId="77CB7F16" w14:textId="77777777" w:rsidR="00DA1B18" w:rsidRPr="00DA1B18" w:rsidRDefault="00DA1B18" w:rsidP="00DA1B18">
                            <w:pPr>
                              <w:spacing w:after="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DA1B1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MODULE counter_cell(carry_in)</w:t>
                            </w:r>
                          </w:p>
                          <w:p w14:paraId="54D76DFF" w14:textId="77777777" w:rsidR="00DA1B18" w:rsidRPr="00DA1B18" w:rsidRDefault="00DA1B18" w:rsidP="00DA1B18">
                            <w:pPr>
                              <w:spacing w:after="0"/>
                              <w:ind w:leftChars="100" w:left="28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DA1B1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VAR</w:t>
                            </w:r>
                          </w:p>
                          <w:p w14:paraId="67A3A4FA" w14:textId="77777777" w:rsidR="00DA1B18" w:rsidRPr="00DA1B18" w:rsidRDefault="00DA1B18" w:rsidP="00DA1B18">
                            <w:pPr>
                              <w:spacing w:after="0"/>
                              <w:ind w:leftChars="100" w:left="280" w:firstLine="14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DA1B1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value : boolean;</w:t>
                            </w:r>
                          </w:p>
                          <w:p w14:paraId="0BFD06C1" w14:textId="77777777" w:rsidR="00DA1B18" w:rsidRPr="00DA1B18" w:rsidRDefault="00DA1B18" w:rsidP="00DA1B18">
                            <w:pPr>
                              <w:spacing w:after="0"/>
                              <w:ind w:leftChars="100" w:left="28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DA1B1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ASSIGN</w:t>
                            </w:r>
                          </w:p>
                          <w:p w14:paraId="04F8DE3A" w14:textId="77777777" w:rsidR="00DA1B18" w:rsidRPr="00DA1B18" w:rsidRDefault="00DA1B18" w:rsidP="00DA1B18">
                            <w:pPr>
                              <w:spacing w:after="0"/>
                              <w:ind w:leftChars="200" w:left="56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DA1B1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init(value) := FALSE;</w:t>
                            </w:r>
                          </w:p>
                          <w:p w14:paraId="5A720ED1" w14:textId="77777777" w:rsidR="00DA1B18" w:rsidRPr="00DA1B18" w:rsidRDefault="00DA1B18" w:rsidP="00DA1B18">
                            <w:pPr>
                              <w:spacing w:after="0"/>
                              <w:ind w:leftChars="200" w:left="56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DA1B1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next(value) := value xor carry_in;</w:t>
                            </w:r>
                          </w:p>
                          <w:p w14:paraId="64AF4728" w14:textId="77777777" w:rsidR="00DA1B18" w:rsidRPr="00DA1B18" w:rsidRDefault="00DA1B18" w:rsidP="00C74144">
                            <w:pPr>
                              <w:spacing w:after="0"/>
                              <w:ind w:firstLine="28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DA1B1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DEFINE</w:t>
                            </w:r>
                          </w:p>
                          <w:p w14:paraId="3EFA0EAE" w14:textId="3349C491" w:rsidR="00DA1B18" w:rsidRPr="005209E3" w:rsidRDefault="00DA1B18" w:rsidP="00C74144">
                            <w:pPr>
                              <w:spacing w:after="0"/>
                              <w:ind w:leftChars="100" w:left="280" w:firstLine="140"/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</w:pPr>
                            <w:r w:rsidRPr="00DA1B18">
                              <w:rPr>
                                <w:rStyle w:val="fontstyle01"/>
                                <w:rFonts w:ascii="LMMono10-Regular-Identity-H" w:hAnsi="LMMono10-Regular-Identity-H" w:hint="default"/>
                                <w:sz w:val="24"/>
                                <w:szCs w:val="24"/>
                              </w:rPr>
                              <w:t>carry_out := value &amp; carry_in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508145" id="_x0000_s1038" type="#_x0000_t202" style="position:absolute;left:0;text-align:left;margin-left:363.3pt;margin-top:38.6pt;width:414.5pt;height:293.5pt;z-index:25183641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">
                <v:textbox>
                  <w:txbxContent>
                    <w:p w14:paraId="13DD9B88" w14:textId="77777777" w:rsidR="00DA1B18" w:rsidRPr="00DA1B18" w:rsidRDefault="00DA1B18" w:rsidP="00DA1B18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DA1B1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MODULE main</w:t>
                      </w:r>
                    </w:p>
                    <w:p w14:paraId="37A46E5F" w14:textId="77777777" w:rsidR="00DA1B18" w:rsidRPr="00DA1B18" w:rsidRDefault="00DA1B18" w:rsidP="00DA1B18">
                      <w:pPr>
                        <w:spacing w:after="0"/>
                        <w:ind w:leftChars="100" w:left="28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DA1B1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VAR</w:t>
                      </w:r>
                    </w:p>
                    <w:p w14:paraId="3A2B14AB" w14:textId="77777777" w:rsidR="00DA1B18" w:rsidRPr="00DA1B18" w:rsidRDefault="00DA1B18" w:rsidP="00DA1B18">
                      <w:pPr>
                        <w:spacing w:after="0"/>
                        <w:ind w:leftChars="200" w:left="56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DA1B1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bit0: counter_cell(TRUE);</w:t>
                      </w:r>
                    </w:p>
                    <w:p w14:paraId="21C4BC04" w14:textId="77777777" w:rsidR="00DA1B18" w:rsidRPr="00DA1B18" w:rsidRDefault="00DA1B18" w:rsidP="00DA1B18">
                      <w:pPr>
                        <w:spacing w:after="0"/>
                        <w:ind w:leftChars="200" w:left="56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DA1B1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bit1: counter_cell(bit0.carry_out);</w:t>
                      </w:r>
                    </w:p>
                    <w:p w14:paraId="136D9B68" w14:textId="77777777" w:rsidR="00DA1B18" w:rsidRPr="00DA1B18" w:rsidRDefault="00DA1B18" w:rsidP="00DA1B18">
                      <w:pPr>
                        <w:spacing w:after="0"/>
                        <w:ind w:leftChars="200" w:left="56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DA1B1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bit2: counter_cell(bit1.carry_out);</w:t>
                      </w:r>
                    </w:p>
                    <w:p w14:paraId="6EEF8FDD" w14:textId="78C76ADF" w:rsidR="00DA1B18" w:rsidRPr="00DA1B18" w:rsidRDefault="00DA1B18" w:rsidP="00DA1B18">
                      <w:pPr>
                        <w:spacing w:after="0"/>
                        <w:ind w:leftChars="100" w:left="28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DA1B1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SPEC</w:t>
                      </w:r>
                    </w:p>
                    <w:p w14:paraId="776EFC21" w14:textId="77777777" w:rsidR="00DA1B18" w:rsidRPr="00DA1B18" w:rsidRDefault="00DA1B18" w:rsidP="00DA1B18">
                      <w:pPr>
                        <w:spacing w:after="0"/>
                        <w:ind w:leftChars="100" w:left="280" w:firstLine="14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DA1B1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AG AF bit2.carry_out</w:t>
                      </w:r>
                    </w:p>
                    <w:p w14:paraId="77CB7F16" w14:textId="77777777" w:rsidR="00DA1B18" w:rsidRPr="00DA1B18" w:rsidRDefault="00DA1B18" w:rsidP="00DA1B18">
                      <w:pPr>
                        <w:spacing w:after="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DA1B1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MODULE counter_cell(carry_in)</w:t>
                      </w:r>
                    </w:p>
                    <w:p w14:paraId="54D76DFF" w14:textId="77777777" w:rsidR="00DA1B18" w:rsidRPr="00DA1B18" w:rsidRDefault="00DA1B18" w:rsidP="00DA1B18">
                      <w:pPr>
                        <w:spacing w:after="0"/>
                        <w:ind w:leftChars="100" w:left="28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DA1B1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VAR</w:t>
                      </w:r>
                    </w:p>
                    <w:p w14:paraId="67A3A4FA" w14:textId="77777777" w:rsidR="00DA1B18" w:rsidRPr="00DA1B18" w:rsidRDefault="00DA1B18" w:rsidP="00DA1B18">
                      <w:pPr>
                        <w:spacing w:after="0"/>
                        <w:ind w:leftChars="100" w:left="280" w:firstLine="14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DA1B1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value : boolean;</w:t>
                      </w:r>
                    </w:p>
                    <w:p w14:paraId="0BFD06C1" w14:textId="77777777" w:rsidR="00DA1B18" w:rsidRPr="00DA1B18" w:rsidRDefault="00DA1B18" w:rsidP="00DA1B18">
                      <w:pPr>
                        <w:spacing w:after="0"/>
                        <w:ind w:leftChars="100" w:left="28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DA1B1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ASSIGN</w:t>
                      </w:r>
                    </w:p>
                    <w:p w14:paraId="04F8DE3A" w14:textId="77777777" w:rsidR="00DA1B18" w:rsidRPr="00DA1B18" w:rsidRDefault="00DA1B18" w:rsidP="00DA1B18">
                      <w:pPr>
                        <w:spacing w:after="0"/>
                        <w:ind w:leftChars="200" w:left="56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DA1B1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init(value) := FALSE;</w:t>
                      </w:r>
                    </w:p>
                    <w:p w14:paraId="5A720ED1" w14:textId="77777777" w:rsidR="00DA1B18" w:rsidRPr="00DA1B18" w:rsidRDefault="00DA1B18" w:rsidP="00DA1B18">
                      <w:pPr>
                        <w:spacing w:after="0"/>
                        <w:ind w:leftChars="200" w:left="56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DA1B1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next(value) := value xor carry_in;</w:t>
                      </w:r>
                    </w:p>
                    <w:p w14:paraId="64AF4728" w14:textId="77777777" w:rsidR="00DA1B18" w:rsidRPr="00DA1B18" w:rsidRDefault="00DA1B18" w:rsidP="00C74144">
                      <w:pPr>
                        <w:spacing w:after="0"/>
                        <w:ind w:firstLine="28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DA1B1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DEFINE</w:t>
                      </w:r>
                    </w:p>
                    <w:p w14:paraId="3EFA0EAE" w14:textId="3349C491" w:rsidR="00DA1B18" w:rsidRPr="005209E3" w:rsidRDefault="00DA1B18" w:rsidP="00C74144">
                      <w:pPr>
                        <w:spacing w:after="0"/>
                        <w:ind w:leftChars="100" w:left="280" w:firstLine="140"/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</w:pPr>
                      <w:r w:rsidRPr="00DA1B18">
                        <w:rPr>
                          <w:rStyle w:val="fontstyle01"/>
                          <w:rFonts w:ascii="LMMono10-Regular-Identity-H" w:hAnsi="LMMono10-Regular-Identity-H" w:hint="default"/>
                          <w:sz w:val="24"/>
                          <w:szCs w:val="24"/>
                        </w:rPr>
                        <w:t>carry_out := value &amp; carry_in;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166266">
        <w:rPr>
          <w:rFonts w:hint="eastAsia"/>
        </w:rPr>
        <w:t>以下为</w:t>
      </w:r>
      <w:r w:rsidR="00166266">
        <w:t>counter.smv</w:t>
      </w:r>
      <w:r w:rsidR="00166266">
        <w:rPr>
          <w:rFonts w:hint="eastAsia"/>
        </w:rPr>
        <w:t>源程序的</w:t>
      </w:r>
      <w:r w:rsidR="00D5411E">
        <w:rPr>
          <w:rFonts w:hint="eastAsia"/>
        </w:rPr>
        <w:t>示</w:t>
      </w:r>
      <w:r w:rsidR="00166266">
        <w:rPr>
          <w:rFonts w:hint="eastAsia"/>
        </w:rPr>
        <w:t>例：</w:t>
      </w:r>
    </w:p>
    <w:p w14:paraId="21EC41F8" w14:textId="48D8BF17" w:rsidR="009E1990" w:rsidRDefault="001879DC" w:rsidP="001860A2">
      <w:r>
        <w:rPr>
          <w:rFonts w:hint="eastAsia"/>
        </w:rPr>
        <w:t>该程序为</w:t>
      </w:r>
      <w:r>
        <w:rPr>
          <w:rFonts w:hint="eastAsia"/>
        </w:rPr>
        <w:t>3</w:t>
      </w:r>
      <w:r>
        <w:rPr>
          <w:rFonts w:hint="eastAsia"/>
        </w:rPr>
        <w:t>位二进制计数器电路的模型。</w:t>
      </w:r>
      <w:r w:rsidR="0020231D">
        <w:rPr>
          <w:rFonts w:hint="eastAsia"/>
        </w:rPr>
        <w:t>以下简要分析：</w:t>
      </w:r>
    </w:p>
    <w:p w14:paraId="3C9000EE" w14:textId="2E8FE6D8" w:rsidR="00506E99" w:rsidRDefault="00576C00" w:rsidP="001860A2">
      <w:r>
        <w:rPr>
          <w:rFonts w:hint="eastAsia"/>
        </w:rPr>
        <w:t>由</w:t>
      </w:r>
      <w:r>
        <w:rPr>
          <w:rFonts w:hint="eastAsia"/>
        </w:rPr>
        <w:t>mai</w:t>
      </w:r>
      <w:r>
        <w:t>n</w:t>
      </w:r>
      <w:r>
        <w:rPr>
          <w:rFonts w:hint="eastAsia"/>
        </w:rPr>
        <w:t>模块可知，调用了</w:t>
      </w:r>
      <w:r>
        <w:rPr>
          <w:rFonts w:hint="eastAsia"/>
        </w:rPr>
        <w:t>3</w:t>
      </w:r>
      <w:r>
        <w:rPr>
          <w:rFonts w:hint="eastAsia"/>
        </w:rPr>
        <w:t>次</w:t>
      </w:r>
      <w:r>
        <w:rPr>
          <w:rFonts w:hint="eastAsia"/>
        </w:rPr>
        <w:t>count</w:t>
      </w:r>
      <w:r>
        <w:t>er_cell</w:t>
      </w:r>
      <w:r>
        <w:rPr>
          <w:rFonts w:hint="eastAsia"/>
        </w:rPr>
        <w:t>模块，所以整体模块拥有</w:t>
      </w:r>
      <w:r w:rsidR="00993937">
        <w:rPr>
          <w:rFonts w:hint="eastAsia"/>
        </w:rPr>
        <w:t>3</w:t>
      </w:r>
      <w:r>
        <w:rPr>
          <w:rFonts w:hint="eastAsia"/>
        </w:rPr>
        <w:t>个</w:t>
      </w:r>
      <w:r>
        <w:rPr>
          <w:rFonts w:hint="eastAsia"/>
        </w:rPr>
        <w:t>b</w:t>
      </w:r>
      <w:r>
        <w:t>oolean</w:t>
      </w:r>
      <w:r>
        <w:rPr>
          <w:rFonts w:hint="eastAsia"/>
        </w:rPr>
        <w:t>变量</w:t>
      </w:r>
      <w:r>
        <w:rPr>
          <w:rFonts w:hint="eastAsia"/>
        </w:rPr>
        <w:t>b</w:t>
      </w:r>
      <w:r>
        <w:t>it0.value, bit1.value, bit2.value</w:t>
      </w:r>
      <w:r>
        <w:rPr>
          <w:rFonts w:hint="eastAsia"/>
        </w:rPr>
        <w:t>。</w:t>
      </w:r>
      <w:r w:rsidR="009E1990">
        <w:rPr>
          <w:rFonts w:hint="eastAsia"/>
        </w:rPr>
        <w:t>A</w:t>
      </w:r>
      <w:r w:rsidR="009E1990">
        <w:t>SSIGN</w:t>
      </w:r>
      <w:r w:rsidR="009E1990">
        <w:rPr>
          <w:rFonts w:hint="eastAsia"/>
        </w:rPr>
        <w:t>语句中的</w:t>
      </w:r>
      <w:r w:rsidR="009E1990">
        <w:rPr>
          <w:rFonts w:hint="eastAsia"/>
        </w:rPr>
        <w:t>i</w:t>
      </w:r>
      <w:r w:rsidR="009E1990">
        <w:t>nit</w:t>
      </w:r>
      <w:r w:rsidR="009E1990">
        <w:rPr>
          <w:rFonts w:hint="eastAsia"/>
        </w:rPr>
        <w:t>指定</w:t>
      </w:r>
      <w:r w:rsidR="0020231D">
        <w:rPr>
          <w:rFonts w:hint="eastAsia"/>
        </w:rPr>
        <w:t>初始状态为（</w:t>
      </w:r>
      <w:r w:rsidR="0020231D">
        <w:rPr>
          <w:rFonts w:hint="eastAsia"/>
        </w:rPr>
        <w:t>bit</w:t>
      </w:r>
      <w:r w:rsidR="0020231D">
        <w:t xml:space="preserve">2.value, </w:t>
      </w:r>
      <w:r w:rsidR="0020231D">
        <w:rPr>
          <w:rFonts w:hint="eastAsia"/>
        </w:rPr>
        <w:t>bit</w:t>
      </w:r>
      <w:r w:rsidR="0020231D">
        <w:t xml:space="preserve">1.value, </w:t>
      </w:r>
      <w:r w:rsidR="0020231D">
        <w:rPr>
          <w:rFonts w:hint="eastAsia"/>
        </w:rPr>
        <w:t>bit</w:t>
      </w:r>
      <w:r w:rsidR="0020231D">
        <w:t>0.value</w:t>
      </w:r>
      <w:r w:rsidR="0020231D">
        <w:rPr>
          <w:rFonts w:hint="eastAsia"/>
        </w:rPr>
        <w:t>）</w:t>
      </w:r>
      <w:r w:rsidR="0020231D">
        <w:t>=</w:t>
      </w:r>
      <w:r w:rsidR="0020231D">
        <w:rPr>
          <w:rFonts w:hint="eastAsia"/>
        </w:rPr>
        <w:t>（</w:t>
      </w:r>
      <w:r w:rsidR="0020231D">
        <w:rPr>
          <w:rFonts w:hint="eastAsia"/>
        </w:rPr>
        <w:t>0</w:t>
      </w:r>
      <w:r w:rsidR="0020231D">
        <w:rPr>
          <w:rFonts w:hint="eastAsia"/>
        </w:rPr>
        <w:t>，</w:t>
      </w:r>
      <w:r w:rsidR="0020231D">
        <w:t>0</w:t>
      </w:r>
      <w:r w:rsidR="0020231D">
        <w:rPr>
          <w:rFonts w:hint="eastAsia"/>
        </w:rPr>
        <w:t>，</w:t>
      </w:r>
      <w:r w:rsidR="0020231D">
        <w:rPr>
          <w:rFonts w:hint="eastAsia"/>
        </w:rPr>
        <w:t>0</w:t>
      </w:r>
      <w:r w:rsidR="0020231D">
        <w:rPr>
          <w:rFonts w:hint="eastAsia"/>
        </w:rPr>
        <w:t>）</w:t>
      </w:r>
      <w:r>
        <w:rPr>
          <w:rFonts w:hint="eastAsia"/>
        </w:rPr>
        <w:t>。</w:t>
      </w:r>
      <w:r w:rsidR="009E1990">
        <w:rPr>
          <w:rFonts w:hint="eastAsia"/>
        </w:rPr>
        <w:t>A</w:t>
      </w:r>
      <w:r w:rsidR="009E1990">
        <w:t>SSIGN</w:t>
      </w:r>
      <w:r w:rsidR="009E1990">
        <w:rPr>
          <w:rFonts w:hint="eastAsia"/>
        </w:rPr>
        <w:t>语句中的</w:t>
      </w:r>
      <w:r w:rsidR="009E1990">
        <w:t>next</w:t>
      </w:r>
      <w:r w:rsidR="009E1990">
        <w:rPr>
          <w:rFonts w:hint="eastAsia"/>
        </w:rPr>
        <w:t>指定</w:t>
      </w:r>
      <w:r w:rsidR="0020231D">
        <w:rPr>
          <w:rFonts w:hint="eastAsia"/>
        </w:rPr>
        <w:t>下一状态</w:t>
      </w:r>
      <w:r w:rsidR="00506E99">
        <w:rPr>
          <w:rFonts w:hint="eastAsia"/>
        </w:rPr>
        <w:t>：</w:t>
      </w:r>
    </w:p>
    <w:p w14:paraId="2D9396E3" w14:textId="77777777" w:rsidR="00506E99" w:rsidRDefault="00576C00" w:rsidP="00506E99">
      <w:pPr>
        <w:pStyle w:val="a3"/>
        <w:numPr>
          <w:ilvl w:val="0"/>
          <w:numId w:val="18"/>
        </w:numPr>
        <w:ind w:firstLineChars="0"/>
      </w:pPr>
      <w:r>
        <w:rPr>
          <w:rFonts w:hint="eastAsia"/>
        </w:rPr>
        <w:lastRenderedPageBreak/>
        <w:t>bit</w:t>
      </w:r>
      <w:r>
        <w:t>0.value = bit0.value</w:t>
      </w:r>
      <w:r w:rsidR="00506E99" w:rsidRPr="00506E99">
        <w:object w:dxaOrig="260" w:dyaOrig="279" w14:anchorId="6E4E8638">
          <v:shape id="_x0000_i1025" type="#_x0000_t75" style="width:13pt;height:13.95pt" o:ole="">
            <v:imagedata r:id="rId16" o:title=""/>
          </v:shape>
          <o:OLEObject Type="Embed" ProgID="Equation.DSMT4" ShapeID="_x0000_i1025" DrawAspect="Content" ObjectID="_1677593294" r:id="rId17"/>
        </w:object>
      </w:r>
      <w:r w:rsidR="00506E99">
        <w:t xml:space="preserve">TRUE = </w:t>
      </w:r>
      <w:r w:rsidR="00506E99" w:rsidRPr="00506E99">
        <w:object w:dxaOrig="240" w:dyaOrig="160" w14:anchorId="765A5AED">
          <v:shape id="_x0000_i1026" type="#_x0000_t75" style="width:12pt;height:8pt" o:ole="">
            <v:imagedata r:id="rId18" o:title=""/>
          </v:shape>
          <o:OLEObject Type="Embed" ProgID="Equation.DSMT4" ShapeID="_x0000_i1026" DrawAspect="Content" ObjectID="_1677593295" r:id="rId19"/>
        </w:object>
      </w:r>
      <w:r w:rsidR="00506E99">
        <w:t>bit0.value</w:t>
      </w:r>
      <w:r w:rsidR="00506E99">
        <w:rPr>
          <w:rFonts w:hint="eastAsia"/>
        </w:rPr>
        <w:t>；</w:t>
      </w:r>
    </w:p>
    <w:p w14:paraId="27F36C06" w14:textId="0B0A410B" w:rsidR="00576C00" w:rsidRDefault="00506E99" w:rsidP="00506E99">
      <w:pPr>
        <w:pStyle w:val="a3"/>
        <w:numPr>
          <w:ilvl w:val="0"/>
          <w:numId w:val="18"/>
        </w:numPr>
        <w:ind w:firstLineChars="0"/>
      </w:pPr>
      <w:r>
        <w:rPr>
          <w:rFonts w:hint="eastAsia"/>
        </w:rPr>
        <w:t>bit</w:t>
      </w:r>
      <w:r>
        <w:t>1.value = bit1.value</w:t>
      </w:r>
      <w:r w:rsidRPr="00506E99">
        <w:object w:dxaOrig="260" w:dyaOrig="279" w14:anchorId="58D7DA40">
          <v:shape id="_x0000_i1027" type="#_x0000_t75" style="width:13pt;height:13.95pt" o:ole="">
            <v:imagedata r:id="rId16" o:title=""/>
          </v:shape>
          <o:OLEObject Type="Embed" ProgID="Equation.DSMT4" ShapeID="_x0000_i1027" DrawAspect="Content" ObjectID="_1677593296" r:id="rId20"/>
        </w:object>
      </w:r>
      <w:r>
        <w:rPr>
          <w:rFonts w:hint="eastAsia"/>
        </w:rPr>
        <w:t>bit</w:t>
      </w:r>
      <w:r>
        <w:t>0.carry_out = bit1.value</w:t>
      </w:r>
      <w:r w:rsidRPr="00506E99">
        <w:object w:dxaOrig="260" w:dyaOrig="279" w14:anchorId="1F7301AD">
          <v:shape id="_x0000_i1028" type="#_x0000_t75" style="width:13pt;height:13.95pt" o:ole="">
            <v:imagedata r:id="rId16" o:title=""/>
          </v:shape>
          <o:OLEObject Type="Embed" ProgID="Equation.DSMT4" ShapeID="_x0000_i1028" DrawAspect="Content" ObjectID="_1677593297" r:id="rId21"/>
        </w:object>
      </w:r>
      <w:r>
        <w:rPr>
          <w:rFonts w:hint="eastAsia"/>
        </w:rPr>
        <w:t>(</w:t>
      </w:r>
      <w:r>
        <w:t>bit0.value &amp; TRUE) = bit1.value</w:t>
      </w:r>
      <w:r w:rsidRPr="00506E99">
        <w:object w:dxaOrig="260" w:dyaOrig="279" w14:anchorId="14922806">
          <v:shape id="_x0000_i1029" type="#_x0000_t75" style="width:13pt;height:13.95pt" o:ole="">
            <v:imagedata r:id="rId16" o:title=""/>
          </v:shape>
          <o:OLEObject Type="Embed" ProgID="Equation.DSMT4" ShapeID="_x0000_i1029" DrawAspect="Content" ObjectID="_1677593298" r:id="rId22"/>
        </w:object>
      </w:r>
      <w:r>
        <w:t>bit0.value</w:t>
      </w:r>
      <w:r>
        <w:rPr>
          <w:rFonts w:hint="eastAsia"/>
        </w:rPr>
        <w:t>；</w:t>
      </w:r>
    </w:p>
    <w:p w14:paraId="236DE7DD" w14:textId="6197C8EE" w:rsidR="00506E99" w:rsidRDefault="00506E99" w:rsidP="00506E99">
      <w:pPr>
        <w:pStyle w:val="a3"/>
        <w:numPr>
          <w:ilvl w:val="0"/>
          <w:numId w:val="18"/>
        </w:numPr>
        <w:ind w:firstLineChars="0"/>
      </w:pPr>
      <w:r>
        <w:rPr>
          <w:rFonts w:hint="eastAsia"/>
        </w:rPr>
        <w:t>bit</w:t>
      </w:r>
      <w:r>
        <w:t>2.value = bit2.value</w:t>
      </w:r>
      <w:r w:rsidRPr="00506E99">
        <w:object w:dxaOrig="260" w:dyaOrig="279" w14:anchorId="4A64CAD9">
          <v:shape id="_x0000_i1030" type="#_x0000_t75" style="width:13pt;height:13.95pt" o:ole="">
            <v:imagedata r:id="rId16" o:title=""/>
          </v:shape>
          <o:OLEObject Type="Embed" ProgID="Equation.DSMT4" ShapeID="_x0000_i1030" DrawAspect="Content" ObjectID="_1677593299" r:id="rId23"/>
        </w:object>
      </w:r>
      <w:r>
        <w:rPr>
          <w:rFonts w:hint="eastAsia"/>
        </w:rPr>
        <w:t>bit</w:t>
      </w:r>
      <w:r>
        <w:t>1.carry_out = bit</w:t>
      </w:r>
      <w:r w:rsidR="00993937">
        <w:t>2</w:t>
      </w:r>
      <w:r>
        <w:t>.value</w:t>
      </w:r>
      <w:r w:rsidRPr="00506E99">
        <w:object w:dxaOrig="260" w:dyaOrig="279" w14:anchorId="17C6BE34">
          <v:shape id="_x0000_i1031" type="#_x0000_t75" style="width:13pt;height:13.95pt" o:ole="">
            <v:imagedata r:id="rId16" o:title=""/>
          </v:shape>
          <o:OLEObject Type="Embed" ProgID="Equation.DSMT4" ShapeID="_x0000_i1031" DrawAspect="Content" ObjectID="_1677593300" r:id="rId24"/>
        </w:object>
      </w:r>
      <w:r>
        <w:rPr>
          <w:rFonts w:hint="eastAsia"/>
        </w:rPr>
        <w:t>(</w:t>
      </w:r>
      <w:r>
        <w:t xml:space="preserve">bit1.value &amp; </w:t>
      </w:r>
      <w:r>
        <w:rPr>
          <w:rFonts w:hint="eastAsia"/>
        </w:rPr>
        <w:t>bit</w:t>
      </w:r>
      <w:r>
        <w:t>0.carry_out) = bit</w:t>
      </w:r>
      <w:r w:rsidR="00993937">
        <w:t>2</w:t>
      </w:r>
      <w:r>
        <w:t>.value</w:t>
      </w:r>
      <w:r w:rsidRPr="00506E99">
        <w:object w:dxaOrig="260" w:dyaOrig="279" w14:anchorId="6D22539A">
          <v:shape id="_x0000_i1032" type="#_x0000_t75" style="width:13pt;height:13.95pt" o:ole="">
            <v:imagedata r:id="rId16" o:title=""/>
          </v:shape>
          <o:OLEObject Type="Embed" ProgID="Equation.DSMT4" ShapeID="_x0000_i1032" DrawAspect="Content" ObjectID="_1677593301" r:id="rId25"/>
        </w:object>
      </w:r>
      <w:r>
        <w:rPr>
          <w:rFonts w:hint="eastAsia"/>
        </w:rPr>
        <w:t>(</w:t>
      </w:r>
      <w:r>
        <w:t xml:space="preserve">bit1.value &amp; </w:t>
      </w:r>
      <w:r>
        <w:rPr>
          <w:rFonts w:hint="eastAsia"/>
        </w:rPr>
        <w:t>(</w:t>
      </w:r>
      <w:r>
        <w:t>bit0.value &amp; TRUE)) = bit</w:t>
      </w:r>
      <w:r w:rsidR="00993937">
        <w:t>2</w:t>
      </w:r>
      <w:r>
        <w:t>.value</w:t>
      </w:r>
      <w:r w:rsidRPr="00506E99">
        <w:object w:dxaOrig="260" w:dyaOrig="279" w14:anchorId="7AEFB959">
          <v:shape id="_x0000_i1033" type="#_x0000_t75" style="width:13pt;height:13.95pt" o:ole="">
            <v:imagedata r:id="rId16" o:title=""/>
          </v:shape>
          <o:OLEObject Type="Embed" ProgID="Equation.DSMT4" ShapeID="_x0000_i1033" DrawAspect="Content" ObjectID="_1677593302" r:id="rId26"/>
        </w:object>
      </w:r>
      <w:r>
        <w:rPr>
          <w:rFonts w:hint="eastAsia"/>
        </w:rPr>
        <w:t>(</w:t>
      </w:r>
      <w:r>
        <w:t>bit1.value &amp; bit0.value)</w:t>
      </w:r>
      <w:r w:rsidR="00993937">
        <w:rPr>
          <w:rFonts w:hint="eastAsia"/>
        </w:rPr>
        <w:t>。</w:t>
      </w:r>
    </w:p>
    <w:p w14:paraId="170431D9" w14:textId="4BD8B3D1" w:rsidR="00993937" w:rsidRDefault="00993937" w:rsidP="00993937">
      <w:r>
        <w:rPr>
          <w:rFonts w:hint="eastAsia"/>
        </w:rPr>
        <w:t>由上述转移关系可知，（</w:t>
      </w:r>
      <w:r>
        <w:rPr>
          <w:rFonts w:hint="eastAsia"/>
        </w:rPr>
        <w:t>bit</w:t>
      </w:r>
      <w:r>
        <w:t xml:space="preserve">2.value, </w:t>
      </w:r>
      <w:r>
        <w:rPr>
          <w:rFonts w:hint="eastAsia"/>
        </w:rPr>
        <w:t>bit</w:t>
      </w:r>
      <w:r>
        <w:t xml:space="preserve">1.value, </w:t>
      </w:r>
      <w:r>
        <w:rPr>
          <w:rFonts w:hint="eastAsia"/>
        </w:rPr>
        <w:t>bit</w:t>
      </w:r>
      <w:r>
        <w:t>0.value</w:t>
      </w:r>
      <w:r>
        <w:rPr>
          <w:rFonts w:hint="eastAsia"/>
        </w:rPr>
        <w:t>）：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</w:t>
      </w:r>
      <w:r w:rsidRPr="00993937">
        <w:rPr>
          <w:position w:val="-6"/>
        </w:rPr>
        <w:object w:dxaOrig="300" w:dyaOrig="220" w14:anchorId="540C3323">
          <v:shape id="_x0000_i1034" type="#_x0000_t75" style="width:15pt;height:11pt" o:ole="">
            <v:imagedata r:id="rId27" o:title=""/>
          </v:shape>
          <o:OLEObject Type="Embed" ProgID="Equation.DSMT4" ShapeID="_x0000_i1034" DrawAspect="Content" ObjectID="_1677593303" r:id="rId28"/>
        </w:objec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）</w:t>
      </w:r>
      <w:r w:rsidRPr="00993937">
        <w:rPr>
          <w:position w:val="-6"/>
        </w:rPr>
        <w:object w:dxaOrig="300" w:dyaOrig="220" w14:anchorId="2F22055B">
          <v:shape id="_x0000_i1035" type="#_x0000_t75" style="width:15pt;height:11pt" o:ole="">
            <v:imagedata r:id="rId27" o:title=""/>
          </v:shape>
          <o:OLEObject Type="Embed" ProgID="Equation.DSMT4" ShapeID="_x0000_i1035" DrawAspect="Content" ObjectID="_1677593304" r:id="rId29"/>
        </w:objec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）</w:t>
      </w:r>
      <w:r w:rsidRPr="00993937">
        <w:rPr>
          <w:position w:val="-6"/>
        </w:rPr>
        <w:object w:dxaOrig="300" w:dyaOrig="220" w14:anchorId="14BF11FD">
          <v:shape id="_x0000_i1036" type="#_x0000_t75" style="width:15pt;height:11pt" o:ole="">
            <v:imagedata r:id="rId27" o:title=""/>
          </v:shape>
          <o:OLEObject Type="Embed" ProgID="Equation.DSMT4" ShapeID="_x0000_i1036" DrawAspect="Content" ObjectID="_1677593305" r:id="rId30"/>
        </w:object>
      </w:r>
      <w:r>
        <w:t>……</w:t>
      </w:r>
      <w:r w:rsidRPr="00993937">
        <w:rPr>
          <w:position w:val="-6"/>
        </w:rPr>
        <w:object w:dxaOrig="300" w:dyaOrig="220" w14:anchorId="3C96FC03">
          <v:shape id="_x0000_i1037" type="#_x0000_t75" style="width:15pt;height:11pt" o:ole="">
            <v:imagedata r:id="rId27" o:title=""/>
          </v:shape>
          <o:OLEObject Type="Embed" ProgID="Equation.DSMT4" ShapeID="_x0000_i1037" DrawAspect="Content" ObjectID="_1677593306" r:id="rId31"/>
        </w:objec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）</w:t>
      </w:r>
      <w:r w:rsidRPr="00993937">
        <w:rPr>
          <w:position w:val="-6"/>
        </w:rPr>
        <w:object w:dxaOrig="300" w:dyaOrig="220" w14:anchorId="10399DC3">
          <v:shape id="_x0000_i1038" type="#_x0000_t75" style="width:15pt;height:11pt" o:ole="">
            <v:imagedata r:id="rId27" o:title=""/>
          </v:shape>
          <o:OLEObject Type="Embed" ProgID="Equation.DSMT4" ShapeID="_x0000_i1038" DrawAspect="Content" ObjectID="_1677593307" r:id="rId32"/>
        </w:objec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）。因此</w:t>
      </w:r>
      <w:r w:rsidR="001E783D">
        <w:rPr>
          <w:rFonts w:hint="eastAsia"/>
        </w:rPr>
        <w:t>该</w:t>
      </w:r>
      <w:r>
        <w:rPr>
          <w:rFonts w:hint="eastAsia"/>
        </w:rPr>
        <w:t>程序为</w:t>
      </w:r>
      <w:r>
        <w:rPr>
          <w:rFonts w:hint="eastAsia"/>
        </w:rPr>
        <w:t>3</w:t>
      </w:r>
      <w:r>
        <w:rPr>
          <w:rFonts w:hint="eastAsia"/>
        </w:rPr>
        <w:t>位二进制计数器电路的模型。</w:t>
      </w:r>
    </w:p>
    <w:p w14:paraId="1D009EAF" w14:textId="7D8DA4D5" w:rsidR="001E783D" w:rsidRDefault="001879DC" w:rsidP="001860A2">
      <w:r>
        <w:rPr>
          <w:rFonts w:hint="eastAsia"/>
        </w:rPr>
        <w:t>要验证的规范为</w:t>
      </w:r>
      <w:r>
        <w:rPr>
          <w:rFonts w:hint="eastAsia"/>
        </w:rPr>
        <w:t>C</w:t>
      </w:r>
      <w:r>
        <w:t>TL</w:t>
      </w:r>
      <w:r>
        <w:rPr>
          <w:rFonts w:hint="eastAsia"/>
        </w:rPr>
        <w:t>规范：</w:t>
      </w:r>
      <w:r>
        <w:rPr>
          <w:rFonts w:hint="eastAsia"/>
        </w:rPr>
        <w:t>A</w:t>
      </w:r>
      <w:r>
        <w:t>G AF bit2.carry_out</w:t>
      </w:r>
      <w:r>
        <w:rPr>
          <w:rFonts w:hint="eastAsia"/>
        </w:rPr>
        <w:t>，即</w:t>
      </w:r>
      <w:r>
        <w:rPr>
          <w:rFonts w:hint="eastAsia"/>
        </w:rPr>
        <w:t>AG</w:t>
      </w:r>
      <w:r>
        <w:t xml:space="preserve"> </w:t>
      </w:r>
      <w:r>
        <w:rPr>
          <w:rFonts w:hint="eastAsia"/>
        </w:rPr>
        <w:t>(</w:t>
      </w:r>
      <w:r>
        <w:t xml:space="preserve"> AF bit2.value &amp; bit1.value &amp; </w:t>
      </w:r>
      <w:r>
        <w:rPr>
          <w:rFonts w:hint="eastAsia"/>
        </w:rPr>
        <w:t>bi</w:t>
      </w:r>
      <w:r>
        <w:t>t0.value )</w:t>
      </w:r>
      <w:r>
        <w:rPr>
          <w:rFonts w:hint="eastAsia"/>
        </w:rPr>
        <w:t>，该规范含义：对</w:t>
      </w:r>
      <w:r>
        <w:rPr>
          <w:rFonts w:hint="eastAsia"/>
        </w:rPr>
        <w:t>CTL</w:t>
      </w:r>
      <w:r>
        <w:rPr>
          <w:rFonts w:hint="eastAsia"/>
        </w:rPr>
        <w:t>计算树</w:t>
      </w:r>
      <w:r w:rsidR="001E783D">
        <w:rPr>
          <w:rFonts w:hint="eastAsia"/>
        </w:rPr>
        <w:t>中</w:t>
      </w:r>
      <w:r>
        <w:rPr>
          <w:rFonts w:hint="eastAsia"/>
        </w:rPr>
        <w:t>所有路径，路径中所有节点，该节点的所有后续路径，</w:t>
      </w:r>
      <w:r w:rsidR="00F94948">
        <w:rPr>
          <w:rFonts w:hint="eastAsia"/>
        </w:rPr>
        <w:t>路径中</w:t>
      </w:r>
      <w:r>
        <w:rPr>
          <w:rFonts w:hint="eastAsia"/>
        </w:rPr>
        <w:t>存在一个节点</w:t>
      </w:r>
      <w:r w:rsidR="00F94948">
        <w:rPr>
          <w:rFonts w:hint="eastAsia"/>
        </w:rPr>
        <w:t>使得该节点</w:t>
      </w:r>
      <w:r w:rsidR="001860A2">
        <w:rPr>
          <w:rFonts w:hint="eastAsia"/>
        </w:rPr>
        <w:t>满足</w:t>
      </w:r>
      <w:r w:rsidR="00F94948">
        <w:rPr>
          <w:rFonts w:hint="eastAsia"/>
        </w:rPr>
        <w:t>b</w:t>
      </w:r>
      <w:r w:rsidR="00F94948">
        <w:t>it2.value</w:t>
      </w:r>
      <w:r w:rsidR="001860A2">
        <w:t xml:space="preserve"> </w:t>
      </w:r>
      <w:r w:rsidR="00F94948">
        <w:t>=</w:t>
      </w:r>
      <w:r w:rsidR="001860A2">
        <w:t xml:space="preserve"> </w:t>
      </w:r>
      <w:r w:rsidR="00F94948">
        <w:t>bit1.value</w:t>
      </w:r>
      <w:r w:rsidR="001860A2">
        <w:t xml:space="preserve"> </w:t>
      </w:r>
      <w:r w:rsidR="00F94948">
        <w:t>=</w:t>
      </w:r>
      <w:r w:rsidR="001860A2">
        <w:t xml:space="preserve"> </w:t>
      </w:r>
      <w:r w:rsidR="00F94948">
        <w:t>bit0.value</w:t>
      </w:r>
      <w:r w:rsidR="001860A2">
        <w:t xml:space="preserve"> </w:t>
      </w:r>
      <w:r w:rsidR="00F94948">
        <w:t>=</w:t>
      </w:r>
      <w:r w:rsidR="001860A2">
        <w:t xml:space="preserve"> </w:t>
      </w:r>
      <w:r w:rsidR="001860A2">
        <w:rPr>
          <w:rFonts w:hint="eastAsia"/>
        </w:rPr>
        <w:t>TRUE</w:t>
      </w:r>
      <w:r w:rsidR="00F94948">
        <w:rPr>
          <w:rFonts w:hint="eastAsia"/>
        </w:rPr>
        <w:t>。从计数器的模型中，容易想象该规范是满足的</w:t>
      </w:r>
      <w:r w:rsidR="00B244FF">
        <w:rPr>
          <w:rFonts w:hint="eastAsia"/>
        </w:rPr>
        <w:t>（计数器从</w:t>
      </w:r>
      <w:r w:rsidR="00B244FF">
        <w:rPr>
          <w:rFonts w:hint="eastAsia"/>
        </w:rPr>
        <w:t>000</w:t>
      </w:r>
      <w:r w:rsidR="00B244FF">
        <w:rPr>
          <w:rFonts w:hint="eastAsia"/>
        </w:rPr>
        <w:t>一直增到</w:t>
      </w:r>
      <w:r w:rsidR="00B244FF">
        <w:rPr>
          <w:rFonts w:hint="eastAsia"/>
        </w:rPr>
        <w:t>111</w:t>
      </w:r>
      <w:r w:rsidR="00B244FF">
        <w:rPr>
          <w:rFonts w:hint="eastAsia"/>
        </w:rPr>
        <w:t>，再变为</w:t>
      </w:r>
      <w:r w:rsidR="00B244FF">
        <w:rPr>
          <w:rFonts w:hint="eastAsia"/>
        </w:rPr>
        <w:t>000</w:t>
      </w:r>
      <w:r w:rsidR="00993937">
        <w:rPr>
          <w:rFonts w:hint="eastAsia"/>
        </w:rPr>
        <w:t>，</w:t>
      </w:r>
      <w:r w:rsidR="00E30F8D">
        <w:rPr>
          <w:rFonts w:hint="eastAsia"/>
        </w:rPr>
        <w:t>以</w:t>
      </w:r>
      <w:r w:rsidR="00993937">
        <w:rPr>
          <w:rFonts w:hint="eastAsia"/>
        </w:rPr>
        <w:t>此循环下去</w:t>
      </w:r>
      <w:r w:rsidR="00B244FF">
        <w:rPr>
          <w:rFonts w:hint="eastAsia"/>
        </w:rPr>
        <w:t>）</w:t>
      </w:r>
      <w:r w:rsidR="001E783D">
        <w:rPr>
          <w:rFonts w:hint="eastAsia"/>
        </w:rPr>
        <w:t>。</w:t>
      </w:r>
    </w:p>
    <w:p w14:paraId="4102A73A" w14:textId="165DF890" w:rsidR="001E783D" w:rsidRDefault="001E783D" w:rsidP="001860A2">
      <w:r>
        <w:rPr>
          <w:rFonts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838464" behindDoc="0" locked="0" layoutInCell="1" allowOverlap="1" wp14:anchorId="541613E0" wp14:editId="787ADA24">
                <wp:simplePos x="0" y="0"/>
                <wp:positionH relativeFrom="margin">
                  <wp:posOffset>62230</wp:posOffset>
                </wp:positionH>
                <wp:positionV relativeFrom="paragraph">
                  <wp:posOffset>815975</wp:posOffset>
                </wp:positionV>
                <wp:extent cx="5135880" cy="3491230"/>
                <wp:effectExtent l="0" t="0" r="26670" b="13970"/>
                <wp:wrapTopAndBottom/>
                <wp:docPr id="244" name="组合 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35880" cy="3491230"/>
                          <a:chOff x="0" y="0"/>
                          <a:chExt cx="5253006" cy="4737744"/>
                        </a:xfrm>
                      </wpg:grpSpPr>
                      <wps:wsp>
                        <wps:cNvPr id="23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417854" cy="46342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F814CF" w14:textId="77777777" w:rsidR="001E783D" w:rsidRPr="001E783D" w:rsidRDefault="001E783D" w:rsidP="001E783D">
                              <w:pPr>
                                <w:spacing w:after="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MODULE main</w:t>
                              </w:r>
                            </w:p>
                            <w:p w14:paraId="1942FDE0" w14:textId="77777777" w:rsidR="001E783D" w:rsidRPr="001E783D" w:rsidRDefault="001E783D" w:rsidP="001E783D">
                              <w:pPr>
                                <w:spacing w:after="0"/>
                                <w:ind w:leftChars="100" w:left="28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VAR</w:t>
                              </w:r>
                            </w:p>
                            <w:p w14:paraId="3A124873" w14:textId="77777777" w:rsidR="001E783D" w:rsidRPr="001E783D" w:rsidRDefault="001E783D" w:rsidP="001E783D">
                              <w:pPr>
                                <w:spacing w:after="0"/>
                                <w:ind w:leftChars="200" w:left="56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a: subModule1;</w:t>
                              </w:r>
                            </w:p>
                            <w:p w14:paraId="6A7247F4" w14:textId="77777777" w:rsidR="001E783D" w:rsidRPr="001E783D" w:rsidRDefault="001E783D" w:rsidP="001E783D">
                              <w:pPr>
                                <w:spacing w:after="0"/>
                                <w:ind w:leftChars="200" w:left="56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b: subModule2;</w:t>
                              </w:r>
                            </w:p>
                            <w:p w14:paraId="3D3F5639" w14:textId="77777777" w:rsidR="001E783D" w:rsidRPr="001E783D" w:rsidRDefault="001E783D" w:rsidP="001E783D">
                              <w:pPr>
                                <w:spacing w:after="0"/>
                                <w:ind w:leftChars="200" w:left="56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c: 10..20;</w:t>
                              </w:r>
                            </w:p>
                            <w:p w14:paraId="41DBA8D7" w14:textId="77777777" w:rsidR="001E783D" w:rsidRPr="001E783D" w:rsidRDefault="001E783D" w:rsidP="001E783D">
                              <w:pPr>
                                <w:spacing w:after="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MODULE subModule1</w:t>
                              </w:r>
                            </w:p>
                            <w:p w14:paraId="22E91BAC" w14:textId="77777777" w:rsidR="001E783D" w:rsidRPr="001E783D" w:rsidRDefault="001E783D" w:rsidP="001E783D">
                              <w:pPr>
                                <w:spacing w:after="0"/>
                                <w:ind w:leftChars="100" w:left="28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VAR</w:t>
                              </w:r>
                            </w:p>
                            <w:p w14:paraId="63D7479C" w14:textId="77777777" w:rsidR="001E783D" w:rsidRPr="001E783D" w:rsidRDefault="001E783D" w:rsidP="001E783D">
                              <w:pPr>
                                <w:spacing w:after="0"/>
                                <w:ind w:leftChars="200" w:left="56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value : boolean;</w:t>
                              </w:r>
                            </w:p>
                            <w:p w14:paraId="54E3195E" w14:textId="77777777" w:rsidR="001E783D" w:rsidRPr="001E783D" w:rsidRDefault="001E783D" w:rsidP="001E783D">
                              <w:pPr>
                                <w:spacing w:after="0"/>
                                <w:ind w:leftChars="200" w:left="56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b: {start, end};</w:t>
                              </w:r>
                            </w:p>
                            <w:p w14:paraId="275101FE" w14:textId="77777777" w:rsidR="001E783D" w:rsidRPr="001E783D" w:rsidRDefault="001E783D" w:rsidP="001E783D">
                              <w:pPr>
                                <w:spacing w:after="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MODULE subModule2</w:t>
                              </w:r>
                            </w:p>
                            <w:p w14:paraId="69C634C1" w14:textId="77777777" w:rsidR="001E783D" w:rsidRPr="001E783D" w:rsidRDefault="001E783D" w:rsidP="001E783D">
                              <w:pPr>
                                <w:spacing w:after="0"/>
                                <w:ind w:leftChars="100" w:left="28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VAR</w:t>
                              </w:r>
                            </w:p>
                            <w:p w14:paraId="73E2B4E4" w14:textId="77777777" w:rsidR="001E783D" w:rsidRPr="001E783D" w:rsidRDefault="001E783D" w:rsidP="001E783D">
                              <w:pPr>
                                <w:spacing w:after="0"/>
                                <w:ind w:leftChars="200" w:left="56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value : 0..7;</w:t>
                              </w:r>
                            </w:p>
                            <w:p w14:paraId="5B42746E" w14:textId="660E50E4" w:rsidR="001E783D" w:rsidRPr="001E783D" w:rsidRDefault="001E783D" w:rsidP="001E783D">
                              <w:pPr>
                                <w:spacing w:after="0"/>
                                <w:ind w:leftChars="100" w:left="28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ASSIGN</w:t>
                              </w:r>
                            </w:p>
                            <w:p w14:paraId="305FE392" w14:textId="66BC3BA5" w:rsidR="001E783D" w:rsidRPr="001E783D" w:rsidRDefault="001E783D" w:rsidP="001E783D">
                              <w:pPr>
                                <w:spacing w:after="0"/>
                                <w:ind w:leftChars="200" w:left="56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next(value) := 2;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044475" y="0"/>
                            <a:ext cx="2208531" cy="47377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02EAF9" w14:textId="77777777" w:rsidR="001E783D" w:rsidRPr="001E783D" w:rsidRDefault="001E783D" w:rsidP="001E783D">
                              <w:pPr>
                                <w:spacing w:after="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MODULE main</w:t>
                              </w:r>
                            </w:p>
                            <w:p w14:paraId="4EFD0EC6" w14:textId="77777777" w:rsidR="001E783D" w:rsidRPr="001E783D" w:rsidRDefault="001E783D" w:rsidP="001E783D">
                              <w:pPr>
                                <w:spacing w:after="0"/>
                                <w:ind w:leftChars="100" w:left="28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VAR</w:t>
                              </w:r>
                            </w:p>
                            <w:p w14:paraId="5D2CA43C" w14:textId="77777777" w:rsidR="001E783D" w:rsidRPr="001E783D" w:rsidRDefault="001E783D" w:rsidP="001E783D">
                              <w:pPr>
                                <w:spacing w:after="0"/>
                                <w:ind w:leftChars="200" w:left="56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a.value : boolean;</w:t>
                              </w:r>
                            </w:p>
                            <w:p w14:paraId="14A577A1" w14:textId="47806206" w:rsidR="001E783D" w:rsidRPr="001E783D" w:rsidRDefault="001E783D" w:rsidP="001E783D">
                              <w:pPr>
                                <w:spacing w:after="0"/>
                                <w:ind w:leftChars="200" w:left="56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a.b: {start, end};</w:t>
                              </w:r>
                            </w:p>
                            <w:p w14:paraId="2AEB0932" w14:textId="2626FCC0" w:rsidR="001E783D" w:rsidRPr="001E783D" w:rsidRDefault="001E783D" w:rsidP="001E783D">
                              <w:pPr>
                                <w:spacing w:after="0"/>
                                <w:ind w:leftChars="200" w:left="56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b.value : 0..7;</w:t>
                              </w:r>
                            </w:p>
                            <w:p w14:paraId="15CC955D" w14:textId="77777777" w:rsidR="001E783D" w:rsidRPr="001E783D" w:rsidRDefault="001E783D" w:rsidP="001E783D">
                              <w:pPr>
                                <w:spacing w:after="0"/>
                                <w:ind w:leftChars="200" w:left="56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c: 10..20;</w:t>
                              </w:r>
                            </w:p>
                            <w:p w14:paraId="648ACE39" w14:textId="49F176F2" w:rsidR="001E783D" w:rsidRPr="001E783D" w:rsidRDefault="001E783D" w:rsidP="001E783D">
                              <w:pPr>
                                <w:spacing w:after="0"/>
                                <w:ind w:leftChars="100" w:left="28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ASSIGN</w:t>
                              </w:r>
                            </w:p>
                            <w:p w14:paraId="6156CB83" w14:textId="5ABF9FBA" w:rsidR="001E783D" w:rsidRPr="001E783D" w:rsidRDefault="001E783D" w:rsidP="001E783D">
                              <w:pPr>
                                <w:spacing w:after="0"/>
                                <w:ind w:leftChars="200" w:left="560"/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</w:pPr>
                              <w:r w:rsidRPr="001E783D">
                                <w:rPr>
                                  <w:rStyle w:val="fontstyle01"/>
                                  <w:rFonts w:ascii="LMMono10-Regular-Identity-H" w:hAnsi="LMMono10-Regular-Identity-H" w:hint="default"/>
                                  <w:sz w:val="24"/>
                                  <w:szCs w:val="24"/>
                                </w:rPr>
                                <w:t>next(b.value) := 2;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2" name="箭头: 右 242"/>
                        <wps:cNvSpPr/>
                        <wps:spPr>
                          <a:xfrm>
                            <a:off x="2417854" y="1192442"/>
                            <a:ext cx="632157" cy="396416"/>
                          </a:xfrm>
                          <a:prstGeom prst="rightArrow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41613E0" id="组合 244" o:spid="_x0000_s1039" style="position:absolute;left:0;text-align:left;margin-left:4.9pt;margin-top:64.25pt;width:404.4pt;height:274.9pt;z-index:251838464;mso-position-horizontal-relative:margin;mso-width-relative:margin;mso-height-relative:margin" coordsize="52530,473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">
                <v:shape id="_x0000_s1040" type="#_x0000_t202" style="position:absolute;width:24178;height:46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">
                  <v:textbox>
                    <w:txbxContent>
                      <w:p w14:paraId="05F814CF" w14:textId="77777777" w:rsidR="001E783D" w:rsidRPr="001E783D" w:rsidRDefault="001E783D" w:rsidP="001E783D">
                        <w:pPr>
                          <w:spacing w:after="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MODULE main</w:t>
                        </w:r>
                      </w:p>
                      <w:p w14:paraId="1942FDE0" w14:textId="77777777" w:rsidR="001E783D" w:rsidRPr="001E783D" w:rsidRDefault="001E783D" w:rsidP="001E783D">
                        <w:pPr>
                          <w:spacing w:after="0"/>
                          <w:ind w:leftChars="100" w:left="28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VAR</w:t>
                        </w:r>
                      </w:p>
                      <w:p w14:paraId="3A124873" w14:textId="77777777" w:rsidR="001E783D" w:rsidRPr="001E783D" w:rsidRDefault="001E783D" w:rsidP="001E783D">
                        <w:pPr>
                          <w:spacing w:after="0"/>
                          <w:ind w:leftChars="200" w:left="56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a: subModule1;</w:t>
                        </w:r>
                      </w:p>
                      <w:p w14:paraId="6A7247F4" w14:textId="77777777" w:rsidR="001E783D" w:rsidRPr="001E783D" w:rsidRDefault="001E783D" w:rsidP="001E783D">
                        <w:pPr>
                          <w:spacing w:after="0"/>
                          <w:ind w:leftChars="200" w:left="56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b: subModule2;</w:t>
                        </w:r>
                      </w:p>
                      <w:p w14:paraId="3D3F5639" w14:textId="77777777" w:rsidR="001E783D" w:rsidRPr="001E783D" w:rsidRDefault="001E783D" w:rsidP="001E783D">
                        <w:pPr>
                          <w:spacing w:after="0"/>
                          <w:ind w:leftChars="200" w:left="56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c: 10..20;</w:t>
                        </w:r>
                      </w:p>
                      <w:p w14:paraId="41DBA8D7" w14:textId="77777777" w:rsidR="001E783D" w:rsidRPr="001E783D" w:rsidRDefault="001E783D" w:rsidP="001E783D">
                        <w:pPr>
                          <w:spacing w:after="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MODULE subModule1</w:t>
                        </w:r>
                      </w:p>
                      <w:p w14:paraId="22E91BAC" w14:textId="77777777" w:rsidR="001E783D" w:rsidRPr="001E783D" w:rsidRDefault="001E783D" w:rsidP="001E783D">
                        <w:pPr>
                          <w:spacing w:after="0"/>
                          <w:ind w:leftChars="100" w:left="28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VAR</w:t>
                        </w:r>
                      </w:p>
                      <w:p w14:paraId="63D7479C" w14:textId="77777777" w:rsidR="001E783D" w:rsidRPr="001E783D" w:rsidRDefault="001E783D" w:rsidP="001E783D">
                        <w:pPr>
                          <w:spacing w:after="0"/>
                          <w:ind w:leftChars="200" w:left="56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value : boolean;</w:t>
                        </w:r>
                      </w:p>
                      <w:p w14:paraId="54E3195E" w14:textId="77777777" w:rsidR="001E783D" w:rsidRPr="001E783D" w:rsidRDefault="001E783D" w:rsidP="001E783D">
                        <w:pPr>
                          <w:spacing w:after="0"/>
                          <w:ind w:leftChars="200" w:left="56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b: {start, end};</w:t>
                        </w:r>
                      </w:p>
                      <w:p w14:paraId="275101FE" w14:textId="77777777" w:rsidR="001E783D" w:rsidRPr="001E783D" w:rsidRDefault="001E783D" w:rsidP="001E783D">
                        <w:pPr>
                          <w:spacing w:after="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MODULE subModule2</w:t>
                        </w:r>
                      </w:p>
                      <w:p w14:paraId="69C634C1" w14:textId="77777777" w:rsidR="001E783D" w:rsidRPr="001E783D" w:rsidRDefault="001E783D" w:rsidP="001E783D">
                        <w:pPr>
                          <w:spacing w:after="0"/>
                          <w:ind w:leftChars="100" w:left="28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VAR</w:t>
                        </w:r>
                      </w:p>
                      <w:p w14:paraId="73E2B4E4" w14:textId="77777777" w:rsidR="001E783D" w:rsidRPr="001E783D" w:rsidRDefault="001E783D" w:rsidP="001E783D">
                        <w:pPr>
                          <w:spacing w:after="0"/>
                          <w:ind w:leftChars="200" w:left="56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value : 0..7;</w:t>
                        </w:r>
                      </w:p>
                      <w:p w14:paraId="5B42746E" w14:textId="660E50E4" w:rsidR="001E783D" w:rsidRPr="001E783D" w:rsidRDefault="001E783D" w:rsidP="001E783D">
                        <w:pPr>
                          <w:spacing w:after="0"/>
                          <w:ind w:leftChars="100" w:left="28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ASSIGN</w:t>
                        </w:r>
                      </w:p>
                      <w:p w14:paraId="305FE392" w14:textId="66BC3BA5" w:rsidR="001E783D" w:rsidRPr="001E783D" w:rsidRDefault="001E783D" w:rsidP="001E783D">
                        <w:pPr>
                          <w:spacing w:after="0"/>
                          <w:ind w:leftChars="200" w:left="56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next(value) := 2;</w:t>
                        </w:r>
                      </w:p>
                    </w:txbxContent>
                  </v:textbox>
                </v:shape>
                <v:shape id="_x0000_s1041" type="#_x0000_t202" style="position:absolute;left:30444;width:22086;height:47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">
                  <v:textbox>
                    <w:txbxContent>
                      <w:p w14:paraId="1402EAF9" w14:textId="77777777" w:rsidR="001E783D" w:rsidRPr="001E783D" w:rsidRDefault="001E783D" w:rsidP="001E783D">
                        <w:pPr>
                          <w:spacing w:after="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MODULE main</w:t>
                        </w:r>
                      </w:p>
                      <w:p w14:paraId="4EFD0EC6" w14:textId="77777777" w:rsidR="001E783D" w:rsidRPr="001E783D" w:rsidRDefault="001E783D" w:rsidP="001E783D">
                        <w:pPr>
                          <w:spacing w:after="0"/>
                          <w:ind w:leftChars="100" w:left="28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VAR</w:t>
                        </w:r>
                      </w:p>
                      <w:p w14:paraId="5D2CA43C" w14:textId="77777777" w:rsidR="001E783D" w:rsidRPr="001E783D" w:rsidRDefault="001E783D" w:rsidP="001E783D">
                        <w:pPr>
                          <w:spacing w:after="0"/>
                          <w:ind w:leftChars="200" w:left="56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a.value : boolean;</w:t>
                        </w:r>
                      </w:p>
                      <w:p w14:paraId="14A577A1" w14:textId="47806206" w:rsidR="001E783D" w:rsidRPr="001E783D" w:rsidRDefault="001E783D" w:rsidP="001E783D">
                        <w:pPr>
                          <w:spacing w:after="0"/>
                          <w:ind w:leftChars="200" w:left="56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a.b: {start, end};</w:t>
                        </w:r>
                      </w:p>
                      <w:p w14:paraId="2AEB0932" w14:textId="2626FCC0" w:rsidR="001E783D" w:rsidRPr="001E783D" w:rsidRDefault="001E783D" w:rsidP="001E783D">
                        <w:pPr>
                          <w:spacing w:after="0"/>
                          <w:ind w:leftChars="200" w:left="56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b.value : 0..7;</w:t>
                        </w:r>
                      </w:p>
                      <w:p w14:paraId="15CC955D" w14:textId="77777777" w:rsidR="001E783D" w:rsidRPr="001E783D" w:rsidRDefault="001E783D" w:rsidP="001E783D">
                        <w:pPr>
                          <w:spacing w:after="0"/>
                          <w:ind w:leftChars="200" w:left="56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c: 10..20;</w:t>
                        </w:r>
                      </w:p>
                      <w:p w14:paraId="648ACE39" w14:textId="49F176F2" w:rsidR="001E783D" w:rsidRPr="001E783D" w:rsidRDefault="001E783D" w:rsidP="001E783D">
                        <w:pPr>
                          <w:spacing w:after="0"/>
                          <w:ind w:leftChars="100" w:left="28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ASSIGN</w:t>
                        </w:r>
                      </w:p>
                      <w:p w14:paraId="6156CB83" w14:textId="5ABF9FBA" w:rsidR="001E783D" w:rsidRPr="001E783D" w:rsidRDefault="001E783D" w:rsidP="001E783D">
                        <w:pPr>
                          <w:spacing w:after="0"/>
                          <w:ind w:leftChars="200" w:left="560"/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</w:pPr>
                        <w:r w:rsidRPr="001E783D">
                          <w:rPr>
                            <w:rStyle w:val="fontstyle01"/>
                            <w:rFonts w:ascii="LMMono10-Regular-Identity-H" w:hAnsi="LMMono10-Regular-Identity-H" w:hint="default"/>
                            <w:sz w:val="24"/>
                            <w:szCs w:val="24"/>
                          </w:rPr>
                          <w:t>next(b.value) := 2;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箭头: 右 242" o:spid="_x0000_s1042" type="#_x0000_t13" style="position:absolute;left:24178;top:11924;width:6322;height:39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" adj="14827" fillcolor="white [3201]" strokecolor="black [3200]" strokeweight="1pt"/>
                <w10:wrap type="topAndBottom" anchorx="margin"/>
              </v:group>
            </w:pict>
          </mc:Fallback>
        </mc:AlternateContent>
      </w:r>
      <w:r>
        <w:rPr>
          <w:rFonts w:hint="eastAsia"/>
        </w:rPr>
        <w:t>事实上，含有多个模块程序可以转化为仅含一个</w:t>
      </w:r>
      <w:r>
        <w:rPr>
          <w:rFonts w:hint="eastAsia"/>
        </w:rPr>
        <w:t>m</w:t>
      </w:r>
      <w:r>
        <w:t>ain</w:t>
      </w:r>
      <w:r>
        <w:rPr>
          <w:rFonts w:hint="eastAsia"/>
        </w:rPr>
        <w:t>模块的程序</w:t>
      </w:r>
      <w:r w:rsidR="00F94948">
        <w:rPr>
          <w:rFonts w:hint="eastAsia"/>
        </w:rPr>
        <w:t>。</w:t>
      </w:r>
      <w:r>
        <w:rPr>
          <w:rFonts w:hint="eastAsia"/>
        </w:rPr>
        <w:t>以下为示例：</w:t>
      </w:r>
    </w:p>
    <w:p w14:paraId="3B2A537D" w14:textId="6D986205" w:rsidR="001E783D" w:rsidRDefault="0096237D" w:rsidP="001860A2">
      <w:r>
        <w:rPr>
          <w:rFonts w:hint="eastAsia"/>
        </w:rPr>
        <w:t>注：上述程序中</w:t>
      </w:r>
      <w:r>
        <w:rPr>
          <w:rFonts w:hint="eastAsia"/>
        </w:rPr>
        <w:t>b</w:t>
      </w:r>
      <w:r>
        <w:t>.value</w:t>
      </w:r>
      <w:r>
        <w:rPr>
          <w:rFonts w:hint="eastAsia"/>
        </w:rPr>
        <w:t>表示</w:t>
      </w:r>
      <w:r>
        <w:rPr>
          <w:rFonts w:hint="eastAsia"/>
        </w:rPr>
        <w:t>0</w:t>
      </w:r>
      <w:r>
        <w:t>-7</w:t>
      </w:r>
      <w:r>
        <w:rPr>
          <w:rFonts w:hint="eastAsia"/>
        </w:rPr>
        <w:t>之间的整数，包含</w:t>
      </w:r>
      <w:r>
        <w:rPr>
          <w:rFonts w:hint="eastAsia"/>
        </w:rPr>
        <w:t>0</w:t>
      </w:r>
      <w:r>
        <w:rPr>
          <w:rFonts w:hint="eastAsia"/>
        </w:rPr>
        <w:t>、</w:t>
      </w:r>
      <w:r>
        <w:rPr>
          <w:rFonts w:hint="eastAsia"/>
        </w:rPr>
        <w:t>7</w:t>
      </w:r>
      <w:r>
        <w:rPr>
          <w:rFonts w:hint="eastAsia"/>
        </w:rPr>
        <w:t>。更多示例查看</w:t>
      </w:r>
      <w:r w:rsidRPr="007933C9">
        <w:rPr>
          <w:rStyle w:val="fontstyle01"/>
          <w:rFonts w:ascii="LMMono10-Regular-Identity-H" w:hAnsi="LMMono10-Regular-Identity-H" w:hint="default"/>
          <w:sz w:val="24"/>
          <w:szCs w:val="24"/>
        </w:rPr>
        <w:t>share/nusmv/examples</w:t>
      </w:r>
      <w:r>
        <w:rPr>
          <w:rStyle w:val="fontstyle01"/>
          <w:rFonts w:ascii="LMMono10-Regular-Identity-H" w:hAnsi="LMMono10-Regular-Identity-H" w:hint="default"/>
          <w:sz w:val="24"/>
          <w:szCs w:val="24"/>
        </w:rPr>
        <w:t>目录。</w:t>
      </w:r>
    </w:p>
    <w:p w14:paraId="680ADF63" w14:textId="3B5B13E0" w:rsidR="00962C66" w:rsidRPr="00962C66" w:rsidRDefault="00962C66" w:rsidP="004612AE">
      <w:pPr>
        <w:jc w:val="left"/>
      </w:pPr>
    </w:p>
    <w:sectPr w:rsidR="00962C66" w:rsidRPr="00962C6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340F923" w14:textId="77777777" w:rsidR="0000081B" w:rsidRDefault="0000081B" w:rsidP="002C2B20">
      <w:pPr>
        <w:spacing w:after="0" w:line="240" w:lineRule="auto"/>
      </w:pPr>
      <w:r>
        <w:separator/>
      </w:r>
    </w:p>
  </w:endnote>
  <w:endnote w:type="continuationSeparator" w:id="0">
    <w:p w14:paraId="608FCAB4" w14:textId="77777777" w:rsidR="0000081B" w:rsidRDefault="0000081B" w:rsidP="002C2B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LMMono10-Regular-Identity-H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7833F75" w14:textId="77777777" w:rsidR="0000081B" w:rsidRDefault="0000081B" w:rsidP="002C2B20">
      <w:pPr>
        <w:spacing w:after="0" w:line="240" w:lineRule="auto"/>
      </w:pPr>
      <w:r>
        <w:separator/>
      </w:r>
    </w:p>
  </w:footnote>
  <w:footnote w:type="continuationSeparator" w:id="0">
    <w:p w14:paraId="73843B0B" w14:textId="77777777" w:rsidR="0000081B" w:rsidRDefault="0000081B" w:rsidP="002C2B2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07696F"/>
    <w:multiLevelType w:val="hybridMultilevel"/>
    <w:tmpl w:val="41164B12"/>
    <w:lvl w:ilvl="0" w:tplc="54A46990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3F9326DD"/>
    <w:multiLevelType w:val="hybridMultilevel"/>
    <w:tmpl w:val="52C01D92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 w15:restartNumberingAfterBreak="0">
    <w:nsid w:val="3FAE3FDD"/>
    <w:multiLevelType w:val="hybridMultilevel"/>
    <w:tmpl w:val="C3923A5E"/>
    <w:lvl w:ilvl="0" w:tplc="0409000B">
      <w:start w:val="1"/>
      <w:numFmt w:val="bullet"/>
      <w:lvlText w:val=""/>
      <w:lvlJc w:val="left"/>
      <w:pPr>
        <w:ind w:left="6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20" w:hanging="420"/>
      </w:pPr>
      <w:rPr>
        <w:rFonts w:ascii="Wingdings" w:hAnsi="Wingdings" w:hint="default"/>
      </w:rPr>
    </w:lvl>
  </w:abstractNum>
  <w:abstractNum w:abstractNumId="3" w15:restartNumberingAfterBreak="0">
    <w:nsid w:val="42DF272F"/>
    <w:multiLevelType w:val="hybridMultilevel"/>
    <w:tmpl w:val="D196E6D8"/>
    <w:lvl w:ilvl="0" w:tplc="0409000B">
      <w:start w:val="1"/>
      <w:numFmt w:val="bullet"/>
      <w:lvlText w:val=""/>
      <w:lvlJc w:val="left"/>
      <w:pPr>
        <w:ind w:left="13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0" w:hanging="420"/>
      </w:pPr>
      <w:rPr>
        <w:rFonts w:ascii="Wingdings" w:hAnsi="Wingdings" w:hint="default"/>
      </w:rPr>
    </w:lvl>
  </w:abstractNum>
  <w:abstractNum w:abstractNumId="4" w15:restartNumberingAfterBreak="0">
    <w:nsid w:val="42E17368"/>
    <w:multiLevelType w:val="hybridMultilevel"/>
    <w:tmpl w:val="7F66CD7A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 w15:restartNumberingAfterBreak="0">
    <w:nsid w:val="4ACF352E"/>
    <w:multiLevelType w:val="hybridMultilevel"/>
    <w:tmpl w:val="C63A3436"/>
    <w:lvl w:ilvl="0" w:tplc="25B268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F6B0337"/>
    <w:multiLevelType w:val="hybridMultilevel"/>
    <w:tmpl w:val="AD22974C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7" w15:restartNumberingAfterBreak="0">
    <w:nsid w:val="55601287"/>
    <w:multiLevelType w:val="hybridMultilevel"/>
    <w:tmpl w:val="D754732A"/>
    <w:lvl w:ilvl="0" w:tplc="0409000B">
      <w:start w:val="1"/>
      <w:numFmt w:val="bullet"/>
      <w:lvlText w:val="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8" w15:restartNumberingAfterBreak="0">
    <w:nsid w:val="5A7C1D65"/>
    <w:multiLevelType w:val="hybridMultilevel"/>
    <w:tmpl w:val="EDDA545A"/>
    <w:lvl w:ilvl="0" w:tplc="1BC8101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BBC1374"/>
    <w:multiLevelType w:val="hybridMultilevel"/>
    <w:tmpl w:val="30DAABAC"/>
    <w:lvl w:ilvl="0" w:tplc="E3C83568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5FD11082"/>
    <w:multiLevelType w:val="hybridMultilevel"/>
    <w:tmpl w:val="D7580BBE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62676450"/>
    <w:multiLevelType w:val="hybridMultilevel"/>
    <w:tmpl w:val="FDBCB5F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78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3AC108B"/>
    <w:multiLevelType w:val="hybridMultilevel"/>
    <w:tmpl w:val="83BC5078"/>
    <w:lvl w:ilvl="0" w:tplc="C702249A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B376C4B"/>
    <w:multiLevelType w:val="hybridMultilevel"/>
    <w:tmpl w:val="823A64B0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4" w15:restartNumberingAfterBreak="0">
    <w:nsid w:val="6E1C7D2E"/>
    <w:multiLevelType w:val="hybridMultilevel"/>
    <w:tmpl w:val="479A60F8"/>
    <w:lvl w:ilvl="0" w:tplc="0409000B">
      <w:start w:val="1"/>
      <w:numFmt w:val="bullet"/>
      <w:lvlText w:val=""/>
      <w:lvlJc w:val="left"/>
      <w:pPr>
        <w:ind w:left="13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0" w:hanging="420"/>
      </w:pPr>
      <w:rPr>
        <w:rFonts w:ascii="Wingdings" w:hAnsi="Wingdings" w:hint="default"/>
      </w:rPr>
    </w:lvl>
  </w:abstractNum>
  <w:abstractNum w:abstractNumId="15" w15:restartNumberingAfterBreak="0">
    <w:nsid w:val="73FF59A6"/>
    <w:multiLevelType w:val="hybridMultilevel"/>
    <w:tmpl w:val="190C50BE"/>
    <w:lvl w:ilvl="0" w:tplc="78EEDB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7C33DF9"/>
    <w:multiLevelType w:val="hybridMultilevel"/>
    <w:tmpl w:val="C9C2C3CC"/>
    <w:lvl w:ilvl="0" w:tplc="4D5088C8">
      <w:start w:val="1"/>
      <w:numFmt w:val="lowerLetter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7" w15:restartNumberingAfterBreak="0">
    <w:nsid w:val="7A54395F"/>
    <w:multiLevelType w:val="hybridMultilevel"/>
    <w:tmpl w:val="85C43A96"/>
    <w:lvl w:ilvl="0" w:tplc="F46A48F6">
      <w:start w:val="1"/>
      <w:numFmt w:val="chineseCountingThousand"/>
      <w:pStyle w:val="1"/>
      <w:lvlText w:val="%1、"/>
      <w:lvlJc w:val="left"/>
      <w:pPr>
        <w:ind w:left="420" w:hanging="42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lang w:val="en-US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E060BE9"/>
    <w:multiLevelType w:val="hybridMultilevel"/>
    <w:tmpl w:val="3BA6DE40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8"/>
  </w:num>
  <w:num w:numId="2">
    <w:abstractNumId w:val="11"/>
  </w:num>
  <w:num w:numId="3">
    <w:abstractNumId w:val="6"/>
  </w:num>
  <w:num w:numId="4">
    <w:abstractNumId w:val="1"/>
  </w:num>
  <w:num w:numId="5">
    <w:abstractNumId w:val="13"/>
  </w:num>
  <w:num w:numId="6">
    <w:abstractNumId w:val="7"/>
  </w:num>
  <w:num w:numId="7">
    <w:abstractNumId w:val="9"/>
  </w:num>
  <w:num w:numId="8">
    <w:abstractNumId w:val="3"/>
  </w:num>
  <w:num w:numId="9">
    <w:abstractNumId w:val="14"/>
  </w:num>
  <w:num w:numId="10">
    <w:abstractNumId w:val="2"/>
  </w:num>
  <w:num w:numId="11">
    <w:abstractNumId w:val="16"/>
  </w:num>
  <w:num w:numId="12">
    <w:abstractNumId w:val="10"/>
  </w:num>
  <w:num w:numId="13">
    <w:abstractNumId w:val="18"/>
  </w:num>
  <w:num w:numId="14">
    <w:abstractNumId w:val="0"/>
  </w:num>
  <w:num w:numId="15">
    <w:abstractNumId w:val="17"/>
  </w:num>
  <w:num w:numId="16">
    <w:abstractNumId w:val="12"/>
  </w:num>
  <w:num w:numId="17">
    <w:abstractNumId w:val="17"/>
  </w:num>
  <w:num w:numId="18">
    <w:abstractNumId w:val="4"/>
  </w:num>
  <w:num w:numId="19">
    <w:abstractNumId w:val="15"/>
  </w:num>
  <w:num w:numId="2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132"/>
    <w:rsid w:val="0000081B"/>
    <w:rsid w:val="00025EAE"/>
    <w:rsid w:val="00042D6A"/>
    <w:rsid w:val="00046690"/>
    <w:rsid w:val="000557E0"/>
    <w:rsid w:val="0006255F"/>
    <w:rsid w:val="0007669A"/>
    <w:rsid w:val="00090674"/>
    <w:rsid w:val="000A01A8"/>
    <w:rsid w:val="000A0629"/>
    <w:rsid w:val="000A4106"/>
    <w:rsid w:val="000B784A"/>
    <w:rsid w:val="000C7617"/>
    <w:rsid w:val="000D56BC"/>
    <w:rsid w:val="000F133C"/>
    <w:rsid w:val="00104065"/>
    <w:rsid w:val="00124DA8"/>
    <w:rsid w:val="0015595B"/>
    <w:rsid w:val="001654DE"/>
    <w:rsid w:val="00166266"/>
    <w:rsid w:val="00170698"/>
    <w:rsid w:val="001717C4"/>
    <w:rsid w:val="00173093"/>
    <w:rsid w:val="001860A2"/>
    <w:rsid w:val="001879DC"/>
    <w:rsid w:val="00193974"/>
    <w:rsid w:val="00194C95"/>
    <w:rsid w:val="001D6AA9"/>
    <w:rsid w:val="001E22E7"/>
    <w:rsid w:val="001E783D"/>
    <w:rsid w:val="0020231D"/>
    <w:rsid w:val="00203F41"/>
    <w:rsid w:val="00217757"/>
    <w:rsid w:val="00252605"/>
    <w:rsid w:val="0026017F"/>
    <w:rsid w:val="00281865"/>
    <w:rsid w:val="002940D4"/>
    <w:rsid w:val="002947ED"/>
    <w:rsid w:val="002961FF"/>
    <w:rsid w:val="002B5151"/>
    <w:rsid w:val="002C2B20"/>
    <w:rsid w:val="002E7B2E"/>
    <w:rsid w:val="002F0C63"/>
    <w:rsid w:val="00300AD8"/>
    <w:rsid w:val="00306A9D"/>
    <w:rsid w:val="00331A26"/>
    <w:rsid w:val="00332C32"/>
    <w:rsid w:val="00340598"/>
    <w:rsid w:val="0035179B"/>
    <w:rsid w:val="00351FD1"/>
    <w:rsid w:val="003659D8"/>
    <w:rsid w:val="00371996"/>
    <w:rsid w:val="00391268"/>
    <w:rsid w:val="0039537E"/>
    <w:rsid w:val="0039743F"/>
    <w:rsid w:val="003A7439"/>
    <w:rsid w:val="003B3840"/>
    <w:rsid w:val="003B7633"/>
    <w:rsid w:val="003C258E"/>
    <w:rsid w:val="003D4C84"/>
    <w:rsid w:val="004029C0"/>
    <w:rsid w:val="0041427E"/>
    <w:rsid w:val="00445459"/>
    <w:rsid w:val="004612AE"/>
    <w:rsid w:val="004734CD"/>
    <w:rsid w:val="004757F0"/>
    <w:rsid w:val="00493133"/>
    <w:rsid w:val="00495597"/>
    <w:rsid w:val="004B0AA9"/>
    <w:rsid w:val="004C6B1F"/>
    <w:rsid w:val="004D4B98"/>
    <w:rsid w:val="004E1681"/>
    <w:rsid w:val="00506E99"/>
    <w:rsid w:val="00512A88"/>
    <w:rsid w:val="005209E3"/>
    <w:rsid w:val="0052523D"/>
    <w:rsid w:val="0052535E"/>
    <w:rsid w:val="00537D05"/>
    <w:rsid w:val="00576C00"/>
    <w:rsid w:val="005D56A0"/>
    <w:rsid w:val="005D5F1B"/>
    <w:rsid w:val="005E3EA4"/>
    <w:rsid w:val="005E6E07"/>
    <w:rsid w:val="006340A8"/>
    <w:rsid w:val="006360AF"/>
    <w:rsid w:val="00652503"/>
    <w:rsid w:val="00657DC4"/>
    <w:rsid w:val="00664114"/>
    <w:rsid w:val="006F0454"/>
    <w:rsid w:val="006F4F32"/>
    <w:rsid w:val="00700E3A"/>
    <w:rsid w:val="00720C95"/>
    <w:rsid w:val="00723F25"/>
    <w:rsid w:val="00751265"/>
    <w:rsid w:val="00755EAD"/>
    <w:rsid w:val="007666E6"/>
    <w:rsid w:val="00780F5D"/>
    <w:rsid w:val="007933C9"/>
    <w:rsid w:val="00793CC1"/>
    <w:rsid w:val="007B07F7"/>
    <w:rsid w:val="007C21EB"/>
    <w:rsid w:val="007D2E74"/>
    <w:rsid w:val="007D4078"/>
    <w:rsid w:val="007F46B9"/>
    <w:rsid w:val="008314DC"/>
    <w:rsid w:val="008371B3"/>
    <w:rsid w:val="00863536"/>
    <w:rsid w:val="00863777"/>
    <w:rsid w:val="00895B16"/>
    <w:rsid w:val="008A3889"/>
    <w:rsid w:val="008C2717"/>
    <w:rsid w:val="008C6219"/>
    <w:rsid w:val="008D7AFE"/>
    <w:rsid w:val="008E49ED"/>
    <w:rsid w:val="009031F0"/>
    <w:rsid w:val="00906529"/>
    <w:rsid w:val="009234B6"/>
    <w:rsid w:val="0092775F"/>
    <w:rsid w:val="00951D57"/>
    <w:rsid w:val="0096237D"/>
    <w:rsid w:val="00962C66"/>
    <w:rsid w:val="0098052D"/>
    <w:rsid w:val="00981001"/>
    <w:rsid w:val="0099260B"/>
    <w:rsid w:val="00993937"/>
    <w:rsid w:val="009A2742"/>
    <w:rsid w:val="009A3829"/>
    <w:rsid w:val="009C6799"/>
    <w:rsid w:val="009E1990"/>
    <w:rsid w:val="009E5FD6"/>
    <w:rsid w:val="00A00B73"/>
    <w:rsid w:val="00A31132"/>
    <w:rsid w:val="00A350D4"/>
    <w:rsid w:val="00A8409C"/>
    <w:rsid w:val="00A956A9"/>
    <w:rsid w:val="00AA7AE2"/>
    <w:rsid w:val="00AB73B0"/>
    <w:rsid w:val="00AC3EF5"/>
    <w:rsid w:val="00AD0559"/>
    <w:rsid w:val="00AF0E5D"/>
    <w:rsid w:val="00B03508"/>
    <w:rsid w:val="00B04C73"/>
    <w:rsid w:val="00B21F23"/>
    <w:rsid w:val="00B244FF"/>
    <w:rsid w:val="00B30FDB"/>
    <w:rsid w:val="00B55334"/>
    <w:rsid w:val="00B64CA6"/>
    <w:rsid w:val="00B818AD"/>
    <w:rsid w:val="00B85A72"/>
    <w:rsid w:val="00B92D70"/>
    <w:rsid w:val="00BA42E8"/>
    <w:rsid w:val="00BC1D81"/>
    <w:rsid w:val="00BF043C"/>
    <w:rsid w:val="00BF1F7F"/>
    <w:rsid w:val="00BF65A6"/>
    <w:rsid w:val="00C00DC3"/>
    <w:rsid w:val="00C170E7"/>
    <w:rsid w:val="00C345DB"/>
    <w:rsid w:val="00C74144"/>
    <w:rsid w:val="00D07940"/>
    <w:rsid w:val="00D344B7"/>
    <w:rsid w:val="00D35742"/>
    <w:rsid w:val="00D464A1"/>
    <w:rsid w:val="00D5411E"/>
    <w:rsid w:val="00D60D4A"/>
    <w:rsid w:val="00DA1B18"/>
    <w:rsid w:val="00DB30E1"/>
    <w:rsid w:val="00DE5FD5"/>
    <w:rsid w:val="00DF7D3A"/>
    <w:rsid w:val="00E127E4"/>
    <w:rsid w:val="00E17BDB"/>
    <w:rsid w:val="00E30F8D"/>
    <w:rsid w:val="00E428EF"/>
    <w:rsid w:val="00E77A8B"/>
    <w:rsid w:val="00E9094B"/>
    <w:rsid w:val="00E97C03"/>
    <w:rsid w:val="00EA3AA3"/>
    <w:rsid w:val="00EA7302"/>
    <w:rsid w:val="00ED2174"/>
    <w:rsid w:val="00ED6382"/>
    <w:rsid w:val="00EE4709"/>
    <w:rsid w:val="00F00D04"/>
    <w:rsid w:val="00F2755E"/>
    <w:rsid w:val="00F27D3F"/>
    <w:rsid w:val="00F366B0"/>
    <w:rsid w:val="00F83C83"/>
    <w:rsid w:val="00F84F6D"/>
    <w:rsid w:val="00F94948"/>
    <w:rsid w:val="00FB18B5"/>
    <w:rsid w:val="00FC6DF1"/>
    <w:rsid w:val="00FD5D7E"/>
    <w:rsid w:val="00FE62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F94329"/>
  <w15:chartTrackingRefBased/>
  <w15:docId w15:val="{C453F964-7EA6-4663-A9F5-7611CCC5F3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00D04"/>
    <w:pPr>
      <w:widowControl w:val="0"/>
      <w:spacing w:after="120" w:line="288" w:lineRule="auto"/>
      <w:jc w:val="both"/>
    </w:pPr>
    <w:rPr>
      <w:rFonts w:ascii="Times New Roman" w:eastAsia="宋体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C2B20"/>
    <w:pPr>
      <w:keepNext/>
      <w:keepLines/>
      <w:numPr>
        <w:numId w:val="15"/>
      </w:numPr>
      <w:spacing w:before="240" w:after="240" w:line="360" w:lineRule="auto"/>
      <w:outlineLvl w:val="0"/>
    </w:pPr>
    <w:rPr>
      <w:b/>
      <w:bCs/>
      <w:kern w:val="44"/>
      <w:sz w:val="3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31132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2C2B20"/>
    <w:rPr>
      <w:rFonts w:ascii="Times New Roman" w:eastAsia="宋体" w:hAnsi="Times New Roman"/>
      <w:b/>
      <w:bCs/>
      <w:kern w:val="44"/>
      <w:sz w:val="32"/>
      <w:szCs w:val="44"/>
    </w:rPr>
  </w:style>
  <w:style w:type="character" w:customStyle="1" w:styleId="fontstyle01">
    <w:name w:val="fontstyle01"/>
    <w:basedOn w:val="a0"/>
    <w:rsid w:val="009A3829"/>
    <w:rPr>
      <w:rFonts w:ascii="宋体" w:eastAsia="宋体" w:hAnsi="宋体" w:hint="eastAsia"/>
      <w:b w:val="0"/>
      <w:bCs w:val="0"/>
      <w:i w:val="0"/>
      <w:iCs w:val="0"/>
      <w:color w:val="000000"/>
      <w:sz w:val="20"/>
      <w:szCs w:val="20"/>
    </w:rPr>
  </w:style>
  <w:style w:type="character" w:styleId="a4">
    <w:name w:val="Placeholder Text"/>
    <w:basedOn w:val="a0"/>
    <w:uiPriority w:val="99"/>
    <w:semiHidden/>
    <w:rsid w:val="00BF043C"/>
    <w:rPr>
      <w:color w:val="808080"/>
    </w:rPr>
  </w:style>
  <w:style w:type="paragraph" w:styleId="a5">
    <w:name w:val="header"/>
    <w:basedOn w:val="a"/>
    <w:link w:val="a6"/>
    <w:uiPriority w:val="99"/>
    <w:unhideWhenUsed/>
    <w:rsid w:val="002C2B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2C2B20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2C2B20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2C2B20"/>
    <w:rPr>
      <w:rFonts w:ascii="Times New Roman" w:eastAsia="宋体" w:hAnsi="Times New Roman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5D5F1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5D5F1B"/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sid w:val="005D5F1B"/>
    <w:rPr>
      <w:rFonts w:ascii="宋体" w:eastAsia="宋体" w:hAnsi="宋体" w:cs="宋体"/>
      <w:sz w:val="24"/>
      <w:szCs w:val="24"/>
    </w:rPr>
  </w:style>
  <w:style w:type="paragraph" w:styleId="a9">
    <w:name w:val="caption"/>
    <w:basedOn w:val="a"/>
    <w:next w:val="a"/>
    <w:uiPriority w:val="35"/>
    <w:unhideWhenUsed/>
    <w:qFormat/>
    <w:rsid w:val="00751265"/>
    <w:rPr>
      <w:rFonts w:asciiTheme="majorHAnsi" w:eastAsia="黑体" w:hAnsiTheme="majorHAnsi" w:cstheme="majorBidi"/>
      <w:sz w:val="20"/>
      <w:szCs w:val="20"/>
    </w:rPr>
  </w:style>
  <w:style w:type="character" w:styleId="aa">
    <w:name w:val="Hyperlink"/>
    <w:basedOn w:val="a0"/>
    <w:uiPriority w:val="99"/>
    <w:unhideWhenUsed/>
    <w:rsid w:val="0092775F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92775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5806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nusmv.fbk.eu/index.html" TargetMode="External"/><Relationship Id="rId18" Type="http://schemas.openxmlformats.org/officeDocument/2006/relationships/image" Target="media/image4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yperlink" Target="https://nusmv.fbk.eu/NuSMV/tutorial/v26/tutorial.pdf" TargetMode="Externa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nusmv.fbk.eu/NuSMV/userman/v26/nusmv.pdf" TargetMode="Externa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hyperlink" Target="https://nusmv.fbk.eu/NuSMV/tutorial/v26/tutorial.pdf" TargetMode="External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10.bin"/><Relationship Id="rId10" Type="http://schemas.openxmlformats.org/officeDocument/2006/relationships/hyperlink" Target="https://nusmv.fbk.eu/index.html" TargetMode="Externa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yperlink" Target="https://nusmv.fbk.eu/NuSMV/userman/v26/nusmv.pdf" TargetMode="External"/><Relationship Id="rId22" Type="http://schemas.openxmlformats.org/officeDocument/2006/relationships/oleObject" Target="embeddings/oleObject5.bin"/><Relationship Id="rId27" Type="http://schemas.openxmlformats.org/officeDocument/2006/relationships/image" Target="media/image5.wmf"/><Relationship Id="rId30" Type="http://schemas.openxmlformats.org/officeDocument/2006/relationships/oleObject" Target="embeddings/oleObject12.bin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13A54F-DA7A-4431-BA07-D9C14EA559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50</TotalTime>
  <Pages>9</Pages>
  <Words>538</Words>
  <Characters>3070</Characters>
  <Application>Microsoft Office Word</Application>
  <DocSecurity>0</DocSecurity>
  <Lines>25</Lines>
  <Paragraphs>7</Paragraphs>
  <ScaleCrop>false</ScaleCrop>
  <Company/>
  <LinksUpToDate>false</LinksUpToDate>
  <CharactersWithSpaces>3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付 贵禄</dc:creator>
  <cp:keywords/>
  <dc:description/>
  <cp:lastModifiedBy>付 贵禄</cp:lastModifiedBy>
  <cp:revision>92</cp:revision>
  <dcterms:created xsi:type="dcterms:W3CDTF">2020-05-10T01:09:00Z</dcterms:created>
  <dcterms:modified xsi:type="dcterms:W3CDTF">2021-03-18T09:22:00Z</dcterms:modified>
</cp:coreProperties>
</file>